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58200A7" w14:textId="77777777" w:rsidR="000E59F2" w:rsidRPr="006672CB" w:rsidRDefault="000E59F2">
      <w:pPr>
        <w:rPr>
          <w:lang w:val="en-US"/>
        </w:rPr>
      </w:pPr>
    </w:p>
    <w:tbl>
      <w:tblPr>
        <w:tblW w:w="9918" w:type="dxa"/>
        <w:jc w:val="center"/>
        <w:tblLayout w:type="fixed"/>
        <w:tblCellMar>
          <w:left w:w="567" w:type="dxa"/>
          <w:right w:w="567" w:type="dxa"/>
        </w:tblCellMar>
        <w:tblLook w:val="04A0" w:firstRow="1" w:lastRow="0" w:firstColumn="1" w:lastColumn="0" w:noHBand="0" w:noVBand="1"/>
      </w:tblPr>
      <w:tblGrid>
        <w:gridCol w:w="2422"/>
        <w:gridCol w:w="1984"/>
        <w:gridCol w:w="5512"/>
      </w:tblGrid>
      <w:tr w:rsidR="00E17049" w:rsidRPr="003F59B9" w14:paraId="3784A6C0" w14:textId="77777777" w:rsidTr="00241613">
        <w:trPr>
          <w:cantSplit/>
          <w:trHeight w:val="3119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775FF69C" w14:textId="77777777" w:rsidR="00E17049" w:rsidRPr="003F59B9" w:rsidRDefault="006C0708" w:rsidP="00241613">
            <w:pPr>
              <w:pStyle w:val="a4"/>
            </w:pPr>
            <w:r w:rsidRPr="006C0708">
              <w:rPr>
                <w:noProof/>
                <w:lang w:eastAsia="ru-RU"/>
              </w:rPr>
              <w:drawing>
                <wp:anchor distT="0" distB="0" distL="114300" distR="114300" simplePos="0" relativeHeight="251658243" behindDoc="0" locked="0" layoutInCell="1" allowOverlap="1" wp14:anchorId="473F77B4" wp14:editId="68E01306">
                  <wp:simplePos x="0" y="0"/>
                  <wp:positionH relativeFrom="column">
                    <wp:posOffset>2552065</wp:posOffset>
                  </wp:positionH>
                  <wp:positionV relativeFrom="paragraph">
                    <wp:posOffset>38100</wp:posOffset>
                  </wp:positionV>
                  <wp:extent cx="1271270" cy="1638300"/>
                  <wp:effectExtent l="0" t="0" r="5080" b="0"/>
                  <wp:wrapNone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1270" cy="1638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E17049" w:rsidRPr="003F59B9" w14:paraId="3BCD7E93" w14:textId="77777777" w:rsidTr="00241613">
        <w:trPr>
          <w:trHeight w:val="1288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bottom"/>
          </w:tcPr>
          <w:p w14:paraId="76FDD2C3" w14:textId="77777777" w:rsidR="00E17049" w:rsidRPr="00F37C9D" w:rsidRDefault="00E17049" w:rsidP="00241613">
            <w:pPr>
              <w:pStyle w:val="20"/>
              <w:jc w:val="center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14:paraId="028B79D4" w14:textId="77777777" w:rsidR="00E17049" w:rsidRPr="005613BB" w:rsidRDefault="00E17049" w:rsidP="00241613">
            <w:pPr>
              <w:pStyle w:val="11"/>
              <w:spacing w:line="259" w:lineRule="auto"/>
              <w:rPr>
                <w:sz w:val="28"/>
                <w:shd w:val="clear" w:color="auto" w:fill="FFFFFF"/>
                <w:lang w:val="en-US"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8242" behindDoc="1" locked="0" layoutInCell="1" allowOverlap="1" wp14:anchorId="7746B6D3" wp14:editId="6EE0C133">
                  <wp:simplePos x="0" y="0"/>
                  <wp:positionH relativeFrom="margin">
                    <wp:align>center</wp:align>
                  </wp:positionH>
                  <wp:positionV relativeFrom="page">
                    <wp:posOffset>657225</wp:posOffset>
                  </wp:positionV>
                  <wp:extent cx="6113780" cy="2262505"/>
                  <wp:effectExtent l="0" t="0" r="1270" b="4445"/>
                  <wp:wrapNone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13780" cy="226250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  <w:lang w:eastAsia="ru-RU"/>
              </w:rPr>
              <w:drawing>
                <wp:anchor distT="0" distB="0" distL="114300" distR="114300" simplePos="0" relativeHeight="251658240" behindDoc="1" locked="0" layoutInCell="1" allowOverlap="1" wp14:anchorId="3F60A7CE" wp14:editId="7A12616D">
                  <wp:simplePos x="0" y="0"/>
                  <wp:positionH relativeFrom="column">
                    <wp:posOffset>99060</wp:posOffset>
                  </wp:positionH>
                  <wp:positionV relativeFrom="page">
                    <wp:posOffset>696595</wp:posOffset>
                  </wp:positionV>
                  <wp:extent cx="6069965" cy="2251075"/>
                  <wp:effectExtent l="0" t="0" r="6985" b="0"/>
                  <wp:wrapNone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ФПМИКорел.emf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69965" cy="225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3F59B9"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E17049" w:rsidRPr="00CF10FE" w14:paraId="51ADF0E0" w14:textId="77777777" w:rsidTr="00241613">
        <w:trPr>
          <w:trHeight w:val="3076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557DAEF6" w14:textId="77777777" w:rsidR="00E17049" w:rsidRPr="00CF10FE" w:rsidRDefault="00E17049" w:rsidP="00241613">
            <w:pPr>
              <w:rPr>
                <w:lang w:val="en-US"/>
              </w:rPr>
            </w:pPr>
          </w:p>
        </w:tc>
      </w:tr>
      <w:tr w:rsidR="00E17049" w:rsidRPr="003F59B9" w14:paraId="7E893120" w14:textId="77777777" w:rsidTr="0024161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8FEB597" w14:textId="77777777" w:rsidR="00E17049" w:rsidRPr="003F59B9" w:rsidRDefault="00E17049" w:rsidP="00241613">
            <w:pPr>
              <w:pStyle w:val="3"/>
              <w:jc w:val="center"/>
              <w:rPr>
                <w:color w:val="000000" w:themeColor="text1"/>
                <w:sz w:val="28"/>
              </w:rPr>
            </w:pPr>
            <w:r w:rsidRPr="003F59B9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641792045"/>
                <w:placeholder>
                  <w:docPart w:val="271C810B870C45918CF6AB050279A498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Content>
                <w:r>
                  <w:rPr>
                    <w:rFonts w:eastAsia="Calibri"/>
                    <w:color w:val="auto"/>
                    <w:sz w:val="28"/>
                  </w:rPr>
                  <w:t>прикладной математики</w:t>
                </w:r>
              </w:sdtContent>
            </w:sdt>
          </w:p>
        </w:tc>
      </w:tr>
      <w:tr w:rsidR="00E17049" w:rsidRPr="003F59B9" w14:paraId="47AC831F" w14:textId="77777777" w:rsidTr="0024161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702E9F91" w14:textId="42868CF0" w:rsidR="00E17049" w:rsidRPr="003F59B9" w:rsidRDefault="00D731D9" w:rsidP="00241613">
            <w:pPr>
              <w:pStyle w:val="3"/>
              <w:jc w:val="center"/>
            </w:pPr>
            <w:sdt>
              <w:sdtPr>
                <w:rPr>
                  <w:color w:val="000000" w:themeColor="text1"/>
                  <w:sz w:val="28"/>
                </w:rPr>
                <w:alias w:val="Вид работы"/>
                <w:tag w:val="Вид работы"/>
                <w:id w:val="2038628977"/>
                <w:placeholder>
                  <w:docPart w:val="6FC9DE40080B4B3CAAD45154254208B5"/>
                </w:placeholder>
                <w:comboBox>
                  <w:listItem w:value="Выберите элемент."/>
                  <w:listItem w:displayText="Практическое задание" w:value="Практическое задание"/>
                  <w:listItem w:displayText="Лабораторная работа" w:value="Лабораторная работа"/>
                </w:comboBox>
              </w:sdtPr>
              <w:sdtContent>
                <w:r w:rsidR="00E17049">
                  <w:rPr>
                    <w:color w:val="000000" w:themeColor="text1"/>
                    <w:sz w:val="28"/>
                  </w:rPr>
                  <w:t>Практическое задание</w:t>
                </w:r>
              </w:sdtContent>
            </w:sdt>
            <w:r w:rsidR="00E17049" w:rsidRPr="003F59B9">
              <w:rPr>
                <w:color w:val="000000" w:themeColor="text1"/>
                <w:sz w:val="28"/>
              </w:rPr>
              <w:t xml:space="preserve"> </w:t>
            </w:r>
            <w:r w:rsidR="00AD4682" w:rsidRPr="003F59B9">
              <w:rPr>
                <w:color w:val="000000" w:themeColor="text1"/>
                <w:sz w:val="28"/>
              </w:rPr>
              <w:t xml:space="preserve">№ </w:t>
            </w:r>
            <w:sdt>
              <w:sdtPr>
                <w:rPr>
                  <w:color w:val="000000" w:themeColor="text1"/>
                  <w:sz w:val="28"/>
                </w:rPr>
                <w:alias w:val="номер"/>
                <w:tag w:val="номер"/>
                <w:id w:val="1579561519"/>
                <w:placeholder>
                  <w:docPart w:val="1CCDAD273F1A4FB887D31904E1E4EDC3"/>
                </w:placeholder>
                <w:dropDownList>
                  <w:listItem w:displayText="1" w:value="1"/>
                  <w:listItem w:displayText="2" w:value="2"/>
                  <w:listItem w:displayText="3" w:value="3"/>
                  <w:listItem w:displayText="4" w:value="4"/>
                  <w:listItem w:displayText="5" w:value="5"/>
                  <w:listItem w:displayText="6" w:value="6"/>
                  <w:listItem w:displayText="7" w:value="7"/>
                  <w:listItem w:displayText="8" w:value="8"/>
                </w:dropDownList>
              </w:sdtPr>
              <w:sdtContent>
                <w:r w:rsidR="001267D7">
                  <w:rPr>
                    <w:color w:val="000000" w:themeColor="text1"/>
                    <w:sz w:val="28"/>
                  </w:rPr>
                  <w:t>2</w:t>
                </w:r>
              </w:sdtContent>
            </w:sdt>
          </w:p>
        </w:tc>
      </w:tr>
      <w:tr w:rsidR="00E17049" w:rsidRPr="003F59B9" w14:paraId="6C5553C0" w14:textId="77777777" w:rsidTr="008279AB">
        <w:trPr>
          <w:trHeight w:hRule="exact" w:val="968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02F296F" w14:textId="11180C3E" w:rsidR="00E17049" w:rsidRPr="003F59B9" w:rsidRDefault="00E17049" w:rsidP="00241613">
            <w:pPr>
              <w:pStyle w:val="3"/>
              <w:jc w:val="center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8241" behindDoc="1" locked="0" layoutInCell="1" allowOverlap="1" wp14:anchorId="2E307967" wp14:editId="14AE1FFD">
                  <wp:simplePos x="0" y="0"/>
                  <wp:positionH relativeFrom="column">
                    <wp:posOffset>-24130</wp:posOffset>
                  </wp:positionH>
                  <wp:positionV relativeFrom="page">
                    <wp:posOffset>-5419090</wp:posOffset>
                  </wp:positionV>
                  <wp:extent cx="6356985" cy="9441815"/>
                  <wp:effectExtent l="0" t="0" r="5715" b="6985"/>
                  <wp:wrapNone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рамкак.emf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56985" cy="9441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3F59B9">
              <w:rPr>
                <w:color w:val="auto"/>
                <w:sz w:val="28"/>
              </w:rPr>
              <w:t>по дисциплине «</w:t>
            </w:r>
            <w:sdt>
              <w:sdtPr>
                <w:rPr>
                  <w:color w:val="auto"/>
                  <w:sz w:val="28"/>
                </w:rPr>
                <w:id w:val="-332765365"/>
                <w:placeholder>
                  <w:docPart w:val="BC3331BFBE3F40D9BDC6B963118BE3AE"/>
                </w:placeholder>
                <w:comboBox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Введение в архитектуру компьютера" w:value="Введение в архитектуру компьютера"/>
                  <w:listItem w:displayText="Информатика" w:value="Информатика"/>
                  <w:listItem w:displayText="Программирование вычислений" w:value="Программирование вычислений"/>
                </w:comboBox>
              </w:sdtPr>
              <w:sdtContent>
                <w:r w:rsidR="002F50DD" w:rsidRPr="002F50DD">
                  <w:rPr>
                    <w:color w:val="auto"/>
                    <w:sz w:val="28"/>
                  </w:rPr>
                  <w:t>Цифровые модели и оценивание параметров</w:t>
                </w:r>
              </w:sdtContent>
            </w:sdt>
            <w:r w:rsidRPr="003F59B9">
              <w:rPr>
                <w:color w:val="auto"/>
                <w:sz w:val="28"/>
              </w:rPr>
              <w:t>»</w:t>
            </w:r>
          </w:p>
        </w:tc>
      </w:tr>
      <w:tr w:rsidR="0072217D" w:rsidRPr="003F59B9" w14:paraId="22B3CE80" w14:textId="77777777" w:rsidTr="001821DB">
        <w:trPr>
          <w:trHeight w:hRule="exact" w:val="393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207AD115" w14:textId="72DEEA6E" w:rsidR="0072217D" w:rsidRPr="003D5FF7" w:rsidRDefault="00644D7F" w:rsidP="0072217D">
            <w:pPr>
              <w:jc w:val="center"/>
              <w:rPr>
                <w:rFonts w:asciiTheme="majorHAnsi" w:hAnsiTheme="majorHAnsi" w:cstheme="majorHAnsi"/>
                <w:b/>
                <w:smallCaps/>
                <w:sz w:val="28"/>
                <w:szCs w:val="28"/>
              </w:rPr>
            </w:pPr>
            <w:r w:rsidRPr="00644D7F">
              <w:rPr>
                <w:rFonts w:asciiTheme="majorHAnsi" w:hAnsiTheme="majorHAnsi" w:cstheme="majorHAnsi"/>
                <w:b/>
                <w:smallCaps/>
                <w:sz w:val="28"/>
                <w:szCs w:val="28"/>
              </w:rPr>
              <w:t>Линейные обратные задачи</w:t>
            </w:r>
          </w:p>
        </w:tc>
      </w:tr>
      <w:tr w:rsidR="0072217D" w:rsidRPr="003F59B9" w14:paraId="62305AD3" w14:textId="77777777" w:rsidTr="00241613">
        <w:trPr>
          <w:trHeight w:hRule="exact" w:val="291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6705BCFE" w14:textId="77777777" w:rsidR="0072217D" w:rsidRPr="003F59B9" w:rsidRDefault="0072217D" w:rsidP="0072217D"/>
        </w:tc>
      </w:tr>
      <w:tr w:rsidR="0072217D" w:rsidRPr="003F59B9" w14:paraId="6975420D" w14:textId="77777777" w:rsidTr="00241613">
        <w:trPr>
          <w:trHeight w:hRule="exact" w:val="454"/>
          <w:jc w:val="center"/>
        </w:trPr>
        <w:tc>
          <w:tcPr>
            <w:tcW w:w="1221" w:type="pct"/>
            <w:vMerge w:val="restart"/>
            <w:tcMar>
              <w:left w:w="0" w:type="dxa"/>
              <w:right w:w="0" w:type="dxa"/>
            </w:tcMar>
            <w:vAlign w:val="center"/>
          </w:tcPr>
          <w:p w14:paraId="741948D6" w14:textId="77777777" w:rsidR="0072217D" w:rsidRPr="00681826" w:rsidRDefault="0072217D" w:rsidP="0072217D">
            <w:pPr>
              <w:ind w:right="1786"/>
              <w:jc w:val="right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090C2112" w14:textId="77777777" w:rsidR="0072217D" w:rsidRPr="00681826" w:rsidRDefault="0072217D" w:rsidP="0072217D">
            <w:pPr>
              <w:ind w:right="284"/>
              <w:rPr>
                <w:rFonts w:asciiTheme="minorHAnsi" w:hAnsiTheme="minorHAnsi" w:cstheme="minorHAnsi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315D7599" w14:textId="77777777" w:rsidR="0072217D" w:rsidRPr="00141BFD" w:rsidRDefault="0072217D" w:rsidP="0072217D">
            <w:pPr>
              <w:rPr>
                <w:rFonts w:cstheme="minorHAnsi"/>
                <w:caps/>
              </w:rPr>
            </w:pPr>
          </w:p>
        </w:tc>
      </w:tr>
      <w:tr w:rsidR="0072217D" w:rsidRPr="003F59B9" w14:paraId="19506082" w14:textId="77777777" w:rsidTr="0024161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5273D3E6" w14:textId="77777777" w:rsidR="0072217D" w:rsidRPr="00681826" w:rsidRDefault="0072217D" w:rsidP="0072217D">
            <w:pPr>
              <w:ind w:right="1877"/>
              <w:jc w:val="right"/>
              <w:rPr>
                <w:rFonts w:asciiTheme="minorHAnsi" w:hAnsiTheme="minorHAnsi" w:cstheme="minorHAnsi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asciiTheme="minorHAnsi" w:hAnsiTheme="minorHAnsi" w:cstheme="minorHAnsi"/>
              </w:rPr>
              <w:alias w:val="Номер группы"/>
              <w:tag w:val="Номер группы"/>
              <w:id w:val="2143383785"/>
              <w:placeholder>
                <w:docPart w:val="094F370ED7244C5DAB88C1CC73460C1F"/>
              </w:placeholder>
              <w:text/>
            </w:sdtPr>
            <w:sdtContent>
              <w:p w14:paraId="4094FCF7" w14:textId="1E11E000" w:rsidR="0072217D" w:rsidRPr="00681826" w:rsidRDefault="00AD4682" w:rsidP="0072217D">
                <w:pPr>
                  <w:ind w:right="90"/>
                  <w:rPr>
                    <w:rFonts w:asciiTheme="minorHAnsi" w:hAnsiTheme="minorHAnsi" w:cstheme="minorHAnsi"/>
                  </w:rPr>
                </w:pPr>
                <w:r>
                  <w:rPr>
                    <w:rFonts w:asciiTheme="minorHAnsi" w:hAnsiTheme="minorHAnsi" w:cstheme="minorHAnsi"/>
                  </w:rPr>
                  <w:t>Группа ПМ-1</w:t>
                </w:r>
                <w:r w:rsidR="001F43A2">
                  <w:rPr>
                    <w:rFonts w:asciiTheme="minorHAnsi" w:hAnsiTheme="minorHAnsi" w:cstheme="minorHAnsi"/>
                  </w:rPr>
                  <w:t>3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2EB9647A" w14:textId="2FF1A4E3" w:rsidR="0048321E" w:rsidRPr="00722D4A" w:rsidRDefault="001F43A2" w:rsidP="00AD4682">
            <w:pPr>
              <w:rPr>
                <w:rFonts w:asciiTheme="minorHAnsi" w:hAnsiTheme="minorHAnsi" w:cstheme="minorHAnsi"/>
                <w:caps/>
              </w:rPr>
            </w:pPr>
            <w:r>
              <w:rPr>
                <w:rFonts w:asciiTheme="minorHAnsi" w:hAnsiTheme="minorHAnsi" w:cstheme="minorHAnsi"/>
                <w:caps/>
              </w:rPr>
              <w:t>Исакин даниил</w:t>
            </w:r>
          </w:p>
        </w:tc>
      </w:tr>
      <w:tr w:rsidR="0072217D" w:rsidRPr="003F59B9" w14:paraId="609C2387" w14:textId="77777777" w:rsidTr="0024161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B9319F1" w14:textId="77777777" w:rsidR="0072217D" w:rsidRPr="00681826" w:rsidRDefault="0072217D" w:rsidP="0072217D">
            <w:pPr>
              <w:ind w:right="1877"/>
              <w:jc w:val="center"/>
              <w:rPr>
                <w:rFonts w:asciiTheme="minorHAnsi" w:hAnsiTheme="minorHAnsi" w:cstheme="minorHAnsi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15570DAB" w14:textId="77777777" w:rsidR="0072217D" w:rsidRPr="00681826" w:rsidRDefault="0072217D" w:rsidP="0072217D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47B407CD" w14:textId="3B5E136B" w:rsidR="0048321E" w:rsidRPr="00681826" w:rsidRDefault="0048321E" w:rsidP="0072217D">
            <w:pPr>
              <w:rPr>
                <w:rFonts w:asciiTheme="minorHAnsi" w:hAnsiTheme="minorHAnsi" w:cstheme="minorHAnsi"/>
                <w:caps/>
              </w:rPr>
            </w:pPr>
          </w:p>
        </w:tc>
      </w:tr>
      <w:tr w:rsidR="0072217D" w:rsidRPr="003F59B9" w14:paraId="47B940A3" w14:textId="77777777" w:rsidTr="0024161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610BED00" w14:textId="77777777" w:rsidR="0072217D" w:rsidRPr="00681826" w:rsidRDefault="0072217D" w:rsidP="0072217D">
            <w:pPr>
              <w:ind w:left="-103" w:right="1877"/>
              <w:rPr>
                <w:rFonts w:asciiTheme="minorHAnsi" w:hAnsiTheme="minorHAnsi" w:cstheme="minorHAnsi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218FF59D" w14:textId="77777777" w:rsidR="0072217D" w:rsidRPr="00681826" w:rsidRDefault="0072217D" w:rsidP="0072217D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2ACE4EFE" w14:textId="798C9C87" w:rsidR="0072217D" w:rsidRPr="00681826" w:rsidRDefault="0072217D" w:rsidP="0072217D">
            <w:pPr>
              <w:rPr>
                <w:rFonts w:asciiTheme="minorHAnsi" w:hAnsiTheme="minorHAnsi" w:cstheme="minorHAnsi"/>
                <w:caps/>
              </w:rPr>
            </w:pPr>
          </w:p>
        </w:tc>
      </w:tr>
      <w:tr w:rsidR="0072217D" w:rsidRPr="003F59B9" w14:paraId="2FE334F5" w14:textId="77777777" w:rsidTr="001821DB">
        <w:trPr>
          <w:trHeight w:hRule="exact" w:val="173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28F1894E" w14:textId="77777777" w:rsidR="0072217D" w:rsidRPr="00681826" w:rsidRDefault="0072217D" w:rsidP="0072217D">
            <w:pPr>
              <w:jc w:val="center"/>
              <w:rPr>
                <w:rFonts w:asciiTheme="minorHAnsi" w:hAnsiTheme="minorHAnsi" w:cstheme="minorHAnsi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552D31E1" w14:textId="77777777" w:rsidR="0072217D" w:rsidRPr="00681826" w:rsidRDefault="0072217D" w:rsidP="0072217D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41DF5596" w14:textId="77777777" w:rsidR="0072217D" w:rsidRPr="00B30F2F" w:rsidRDefault="0072217D" w:rsidP="0072217D">
            <w:pPr>
              <w:rPr>
                <w:rFonts w:cstheme="minorHAnsi"/>
                <w:caps/>
              </w:rPr>
            </w:pPr>
          </w:p>
        </w:tc>
      </w:tr>
      <w:tr w:rsidR="0072217D" w:rsidRPr="003F59B9" w14:paraId="78A85208" w14:textId="77777777" w:rsidTr="0024161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A737033" w14:textId="77777777" w:rsidR="0072217D" w:rsidRPr="00681826" w:rsidRDefault="0072217D" w:rsidP="0072217D">
            <w:pPr>
              <w:jc w:val="center"/>
              <w:rPr>
                <w:rFonts w:asciiTheme="minorHAnsi" w:hAnsiTheme="minorHAnsi" w:cstheme="minorHAnsi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asciiTheme="minorHAnsi" w:hAnsiTheme="minorHAnsi" w:cstheme="minorHAnsi"/>
              </w:rPr>
              <w:alias w:val="Преподаватели"/>
              <w:tag w:val="Преподаватели"/>
              <w:id w:val="-272710829"/>
              <w:placeholder>
                <w:docPart w:val="0BF2ACEE931D43CCB4758D1ED5C32A04"/>
              </w:placeholder>
              <w:comboBox>
                <w:listItem w:value="Выберите элемент."/>
                <w:listItem w:displayText="Преподаватель" w:value="Преподаватель"/>
                <w:listItem w:displayText="Преподаватели" w:value="Преподаватели"/>
              </w:comboBox>
            </w:sdtPr>
            <w:sdtContent>
              <w:p w14:paraId="79A41C28" w14:textId="77777777" w:rsidR="005F792F" w:rsidRPr="00681826" w:rsidRDefault="005F792F" w:rsidP="005F792F">
                <w:pPr>
                  <w:ind w:right="284"/>
                  <w:rPr>
                    <w:rFonts w:asciiTheme="minorHAnsi" w:hAnsiTheme="minorHAnsi" w:cstheme="minorHAnsi"/>
                  </w:rPr>
                </w:pPr>
                <w:r w:rsidRPr="00681826">
                  <w:rPr>
                    <w:rFonts w:asciiTheme="minorHAnsi" w:hAnsiTheme="minorHAnsi" w:cstheme="minorHAnsi"/>
                  </w:rPr>
                  <w:t>Преподаватель</w:t>
                </w:r>
              </w:p>
            </w:sdtContent>
          </w:sdt>
          <w:p w14:paraId="27D91D40" w14:textId="77777777" w:rsidR="0072217D" w:rsidRPr="00681826" w:rsidRDefault="0072217D" w:rsidP="0072217D">
            <w:pPr>
              <w:ind w:right="284"/>
              <w:rPr>
                <w:rFonts w:asciiTheme="minorHAnsi" w:hAnsiTheme="minorHAnsi" w:cstheme="minorHAnsi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4F43D752" w14:textId="77777777" w:rsidR="00AD4682" w:rsidRPr="00681826" w:rsidRDefault="00AD4682" w:rsidP="00AD4682">
            <w:pPr>
              <w:rPr>
                <w:rFonts w:asciiTheme="minorHAnsi" w:hAnsiTheme="minorHAnsi" w:cstheme="minorHAnsi"/>
                <w:caps/>
              </w:rPr>
            </w:pPr>
            <w:r>
              <w:rPr>
                <w:rFonts w:asciiTheme="minorHAnsi" w:hAnsiTheme="minorHAnsi" w:cstheme="minorHAnsi"/>
                <w:caps/>
              </w:rPr>
              <w:t>вагин денис владимирович</w:t>
            </w:r>
          </w:p>
        </w:tc>
      </w:tr>
      <w:tr w:rsidR="0072217D" w:rsidRPr="003F59B9" w14:paraId="32856579" w14:textId="77777777" w:rsidTr="001821DB">
        <w:trPr>
          <w:trHeight w:hRule="exact" w:val="386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6C5FF6AA" w14:textId="77777777" w:rsidR="0072217D" w:rsidRPr="003F59B9" w:rsidRDefault="0072217D" w:rsidP="0072217D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886B80B" w14:textId="77777777" w:rsidR="0072217D" w:rsidRPr="00B83090" w:rsidRDefault="0072217D" w:rsidP="0072217D">
            <w:pPr>
              <w:ind w:right="284"/>
              <w:rPr>
                <w:rFonts w:cstheme="minorHAnsi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234F4135" w14:textId="225DD950" w:rsidR="0072217D" w:rsidRPr="00681826" w:rsidRDefault="0072217D" w:rsidP="0072217D">
            <w:pPr>
              <w:rPr>
                <w:rFonts w:asciiTheme="minorHAnsi" w:hAnsiTheme="minorHAnsi" w:cstheme="minorHAnsi"/>
                <w:caps/>
              </w:rPr>
            </w:pPr>
          </w:p>
        </w:tc>
      </w:tr>
      <w:tr w:rsidR="0072217D" w:rsidRPr="003F59B9" w14:paraId="73228060" w14:textId="77777777" w:rsidTr="0024161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429296EB" w14:textId="77777777" w:rsidR="0072217D" w:rsidRPr="003F59B9" w:rsidRDefault="0072217D" w:rsidP="0072217D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0CB4858C" w14:textId="77777777" w:rsidR="0072217D" w:rsidRPr="00B30F2F" w:rsidRDefault="0072217D" w:rsidP="0072217D">
            <w:pPr>
              <w:ind w:right="284"/>
              <w:rPr>
                <w:rFonts w:cstheme="minorHAnsi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04740CFA" w14:textId="77777777" w:rsidR="0072217D" w:rsidRPr="00B30F2F" w:rsidRDefault="0072217D" w:rsidP="0072217D">
            <w:pPr>
              <w:rPr>
                <w:rFonts w:cstheme="minorHAnsi"/>
                <w:caps/>
              </w:rPr>
            </w:pPr>
          </w:p>
        </w:tc>
      </w:tr>
      <w:tr w:rsidR="0072217D" w:rsidRPr="003F59B9" w14:paraId="4ADF5AF0" w14:textId="77777777" w:rsidTr="00241613">
        <w:trPr>
          <w:trHeight w:hRule="exact" w:val="635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0DA3CD80" w14:textId="4BD1FCB7" w:rsidR="0072217D" w:rsidRPr="00681826" w:rsidRDefault="0072217D" w:rsidP="0072217D">
            <w:pPr>
              <w:jc w:val="center"/>
              <w:rPr>
                <w:rFonts w:asciiTheme="minorHAnsi" w:hAnsiTheme="minorHAnsi" w:cstheme="minorHAnsi"/>
                <w:sz w:val="28"/>
              </w:rPr>
            </w:pPr>
            <w:r w:rsidRPr="00681826">
              <w:rPr>
                <w:rFonts w:asciiTheme="minorHAnsi" w:hAnsiTheme="minorHAnsi" w:cstheme="minorHAnsi"/>
                <w:sz w:val="28"/>
              </w:rPr>
              <w:t xml:space="preserve">Новосибирск, </w:t>
            </w:r>
            <w:r w:rsidR="004D6D4B" w:rsidRPr="00681826">
              <w:rPr>
                <w:rFonts w:asciiTheme="minorHAnsi" w:hAnsiTheme="minorHAnsi" w:cstheme="minorHAnsi"/>
                <w:sz w:val="28"/>
              </w:rPr>
              <w:fldChar w:fldCharType="begin"/>
            </w:r>
            <w:r w:rsidRPr="00681826">
              <w:rPr>
                <w:rFonts w:asciiTheme="minorHAnsi" w:hAnsiTheme="minorHAnsi" w:cstheme="minorHAnsi"/>
                <w:sz w:val="28"/>
              </w:rPr>
              <w:instrText xml:space="preserve"> TIME  \@ "yyyy"  \* MERGEFORMAT </w:instrText>
            </w:r>
            <w:r w:rsidR="004D6D4B" w:rsidRPr="00681826">
              <w:rPr>
                <w:rFonts w:asciiTheme="minorHAnsi" w:hAnsiTheme="minorHAnsi" w:cstheme="minorHAnsi"/>
                <w:sz w:val="28"/>
              </w:rPr>
              <w:fldChar w:fldCharType="separate"/>
            </w:r>
            <w:r w:rsidR="00B375DA" w:rsidRPr="00B375DA">
              <w:rPr>
                <w:rFonts w:asciiTheme="minorHAnsi" w:hAnsiTheme="minorHAnsi" w:cstheme="minorHAnsi"/>
                <w:noProof/>
                <w:sz w:val="28"/>
                <w:szCs w:val="22"/>
              </w:rPr>
              <w:t>2024</w:t>
            </w:r>
            <w:r w:rsidR="004D6D4B" w:rsidRPr="00681826">
              <w:rPr>
                <w:rFonts w:asciiTheme="minorHAnsi" w:hAnsiTheme="minorHAnsi" w:cstheme="minorHAnsi"/>
                <w:sz w:val="28"/>
              </w:rPr>
              <w:fldChar w:fldCharType="end"/>
            </w:r>
          </w:p>
          <w:p w14:paraId="600F6D42" w14:textId="77777777" w:rsidR="0072217D" w:rsidRPr="00503EAE" w:rsidRDefault="0072217D" w:rsidP="0072217D">
            <w:pPr>
              <w:rPr>
                <w:rFonts w:cstheme="minorHAnsi"/>
              </w:rPr>
            </w:pPr>
          </w:p>
        </w:tc>
      </w:tr>
    </w:tbl>
    <w:p w14:paraId="75B07A7B" w14:textId="77777777" w:rsidR="005156A0" w:rsidRPr="007A19B3" w:rsidRDefault="00AD4682" w:rsidP="005156A0">
      <w:pPr>
        <w:pStyle w:val="1"/>
        <w:rPr>
          <w:rFonts w:ascii="Times New Roman" w:hAnsi="Times New Roman" w:cs="Times New Roman"/>
          <w:iCs/>
          <w:color w:val="auto"/>
          <w:sz w:val="36"/>
          <w:szCs w:val="36"/>
        </w:rPr>
      </w:pPr>
      <w:r w:rsidRPr="007A19B3">
        <w:rPr>
          <w:rFonts w:ascii="Times New Roman" w:hAnsi="Times New Roman" w:cs="Times New Roman"/>
          <w:iCs/>
          <w:color w:val="auto"/>
          <w:sz w:val="36"/>
          <w:szCs w:val="36"/>
        </w:rPr>
        <w:lastRenderedPageBreak/>
        <w:t>Задание</w:t>
      </w:r>
    </w:p>
    <w:p w14:paraId="1433E217" w14:textId="77777777" w:rsidR="001267D7" w:rsidRPr="001267D7" w:rsidRDefault="001267D7" w:rsidP="001267D7">
      <w:pPr>
        <w:rPr>
          <w:sz w:val="28"/>
          <w:szCs w:val="28"/>
        </w:rPr>
      </w:pPr>
      <w:r w:rsidRPr="001267D7">
        <w:rPr>
          <w:sz w:val="28"/>
          <w:szCs w:val="28"/>
        </w:rPr>
        <w:t>Положение приёмников: M1(200,0,0), N1(300,0,0); M2(500,0,0), N2(600,0,0); M3(1000,0,0), N3(1100,0,0) Положение источника: A(0,0,0), B(100,0,0) Однородное полупространство. Приёмники 1–3. Источник 2. Определить значение σ полупространства. Добавить шум, равный 10 % от значения измерения.</w:t>
      </w:r>
    </w:p>
    <w:p w14:paraId="63C68B9F" w14:textId="793F808F" w:rsidR="00D06624" w:rsidRPr="00BE2A60" w:rsidRDefault="001C7136" w:rsidP="00D06624">
      <w:pPr>
        <w:pStyle w:val="1"/>
        <w:rPr>
          <w:rFonts w:ascii="Times New Roman" w:hAnsi="Times New Roman" w:cs="Times New Roman"/>
          <w:iCs/>
          <w:color w:val="auto"/>
          <w:sz w:val="36"/>
          <w:szCs w:val="36"/>
        </w:rPr>
      </w:pPr>
      <w:r w:rsidRPr="00BE2A60">
        <w:rPr>
          <w:rFonts w:ascii="Times New Roman" w:hAnsi="Times New Roman" w:cs="Times New Roman"/>
          <w:iCs/>
          <w:color w:val="auto"/>
          <w:sz w:val="36"/>
          <w:szCs w:val="36"/>
        </w:rPr>
        <w:t xml:space="preserve">Математическая </w:t>
      </w:r>
      <w:r w:rsidR="00F857D2" w:rsidRPr="00BE2A60">
        <w:rPr>
          <w:rFonts w:ascii="Times New Roman" w:hAnsi="Times New Roman" w:cs="Times New Roman"/>
          <w:iCs/>
          <w:color w:val="auto"/>
          <w:sz w:val="36"/>
          <w:szCs w:val="36"/>
        </w:rPr>
        <w:t>модель</w:t>
      </w:r>
    </w:p>
    <w:p w14:paraId="52E73059" w14:textId="77777777" w:rsidR="00007A0B" w:rsidRPr="00BE2A60" w:rsidRDefault="00007A0B" w:rsidP="00007A0B">
      <w:pPr>
        <w:rPr>
          <w:iCs/>
          <w:lang w:eastAsia="en-US"/>
        </w:rPr>
      </w:pPr>
    </w:p>
    <w:p w14:paraId="2B3233CC" w14:textId="7DBC05EA" w:rsidR="000A5B38" w:rsidRDefault="002F50DD" w:rsidP="00007A0B">
      <w:pPr>
        <w:rPr>
          <w:rFonts w:asciiTheme="minorHAnsi" w:hAnsiTheme="minorHAnsi" w:cstheme="minorHAnsi"/>
          <w:iCs/>
          <w:sz w:val="28"/>
          <w:szCs w:val="28"/>
          <w:lang w:eastAsia="en-US"/>
        </w:rPr>
      </w:pPr>
      <w:r w:rsidRPr="002F50DD">
        <w:rPr>
          <w:rFonts w:asciiTheme="minorHAnsi" w:hAnsiTheme="minorHAnsi" w:cstheme="minorHAnsi"/>
          <w:iCs/>
          <w:sz w:val="28"/>
          <w:szCs w:val="28"/>
          <w:lang w:eastAsia="en-US"/>
        </w:rPr>
        <w:t xml:space="preserve">Потенциал электрического поля V , создаваемый электрической линиями AB, с постоянным током, расположенными на поверхности земли, в однородном полупространстве складывается из потенциалов, создаваемых их электродами: </w:t>
      </w:r>
      <w:r w:rsidR="00E31351" w:rsidRPr="002F50DD">
        <w:rPr>
          <w:rFonts w:asciiTheme="minorHAnsi" w:hAnsiTheme="minorHAnsi" w:cstheme="minorHAnsi"/>
          <w:iCs/>
          <w:position w:val="-18"/>
          <w:lang w:eastAsia="en-US"/>
        </w:rPr>
        <w:object w:dxaOrig="2220" w:dyaOrig="440" w14:anchorId="1A04BF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111pt;height:21.75pt" o:ole="">
            <v:imagedata r:id="rId12" o:title=""/>
          </v:shape>
          <o:OLEObject Type="Embed" ProgID="Equation.DSMT4" ShapeID="_x0000_i1039" DrawAspect="Content" ObjectID="_1794513305" r:id="rId13"/>
        </w:object>
      </w:r>
      <w:r w:rsidR="000A5B38" w:rsidRPr="000A5B38">
        <w:rPr>
          <w:rFonts w:asciiTheme="minorHAnsi" w:hAnsiTheme="minorHAnsi" w:cstheme="minorHAnsi"/>
          <w:iCs/>
          <w:lang w:eastAsia="en-US"/>
        </w:rPr>
        <w:t>.</w:t>
      </w:r>
      <w:r w:rsidR="000A5B38" w:rsidRPr="000A5B38">
        <w:rPr>
          <w:sz w:val="28"/>
          <w:szCs w:val="28"/>
        </w:rPr>
        <w:t xml:space="preserve"> </w:t>
      </w:r>
      <w:r w:rsidR="000A5B38" w:rsidRPr="000A5B38">
        <w:rPr>
          <w:rFonts w:asciiTheme="minorHAnsi" w:hAnsiTheme="minorHAnsi" w:cstheme="minorHAnsi"/>
          <w:iCs/>
          <w:sz w:val="28"/>
          <w:szCs w:val="28"/>
          <w:lang w:eastAsia="en-US"/>
        </w:rPr>
        <w:t xml:space="preserve">Для электрода, по которому ток втекает в среду, </w:t>
      </w:r>
      <w:r w:rsidR="000A5B38" w:rsidRPr="000A5B38">
        <w:rPr>
          <w:rFonts w:asciiTheme="minorHAnsi" w:hAnsiTheme="minorHAnsi" w:cstheme="minorHAnsi"/>
          <w:iCs/>
          <w:position w:val="-28"/>
          <w:sz w:val="28"/>
          <w:szCs w:val="28"/>
          <w:lang w:val="en-US" w:eastAsia="en-US"/>
        </w:rPr>
        <w:object w:dxaOrig="1520" w:dyaOrig="720" w14:anchorId="3DB30549">
          <v:shape id="_x0000_i1026" type="#_x0000_t75" style="width:76.5pt;height:36pt" o:ole="">
            <v:imagedata r:id="rId14" o:title=""/>
          </v:shape>
          <o:OLEObject Type="Embed" ProgID="Equation.DSMT4" ShapeID="_x0000_i1026" DrawAspect="Content" ObjectID="_1794513306" r:id="rId15"/>
        </w:object>
      </w:r>
      <w:r w:rsidR="000A5B38">
        <w:rPr>
          <w:rFonts w:asciiTheme="minorHAnsi" w:hAnsiTheme="minorHAnsi" w:cstheme="minorHAnsi"/>
          <w:iCs/>
          <w:sz w:val="28"/>
          <w:szCs w:val="28"/>
          <w:lang w:eastAsia="en-US"/>
        </w:rPr>
        <w:t xml:space="preserve">. Получаем </w:t>
      </w:r>
      <w:r w:rsidR="000A5B38" w:rsidRPr="000A5B38">
        <w:rPr>
          <w:rFonts w:asciiTheme="minorHAnsi" w:hAnsiTheme="minorHAnsi" w:cstheme="minorHAnsi"/>
          <w:iCs/>
          <w:position w:val="-42"/>
          <w:sz w:val="28"/>
          <w:szCs w:val="28"/>
          <w:lang w:eastAsia="en-US"/>
        </w:rPr>
        <w:object w:dxaOrig="2659" w:dyaOrig="980" w14:anchorId="752C5B24">
          <v:shape id="_x0000_i1027" type="#_x0000_t75" style="width:133.5pt;height:49.5pt" o:ole="">
            <v:imagedata r:id="rId16" o:title=""/>
          </v:shape>
          <o:OLEObject Type="Embed" ProgID="Equation.DSMT4" ShapeID="_x0000_i1027" DrawAspect="Content" ObjectID="_1794513307" r:id="rId17"/>
        </w:object>
      </w:r>
      <w:r w:rsidR="000A5B38" w:rsidRPr="000A5B38">
        <w:rPr>
          <w:rFonts w:asciiTheme="minorHAnsi" w:hAnsiTheme="minorHAnsi" w:cstheme="minorHAnsi"/>
          <w:iCs/>
          <w:sz w:val="28"/>
          <w:szCs w:val="28"/>
          <w:lang w:eastAsia="en-US"/>
        </w:rPr>
        <w:t xml:space="preserve">. </w:t>
      </w:r>
      <w:r w:rsidR="000A5B38">
        <w:rPr>
          <w:rFonts w:asciiTheme="minorHAnsi" w:hAnsiTheme="minorHAnsi" w:cstheme="minorHAnsi"/>
          <w:iCs/>
          <w:sz w:val="28"/>
          <w:szCs w:val="28"/>
          <w:lang w:eastAsia="en-US"/>
        </w:rPr>
        <w:t xml:space="preserve">Следовательно разность потенциалов на линиях </w:t>
      </w:r>
      <w:r w:rsidR="000A5B38">
        <w:rPr>
          <w:rFonts w:asciiTheme="minorHAnsi" w:hAnsiTheme="minorHAnsi" w:cstheme="minorHAnsi"/>
          <w:iCs/>
          <w:sz w:val="28"/>
          <w:szCs w:val="28"/>
          <w:lang w:val="en-US" w:eastAsia="en-US"/>
        </w:rPr>
        <w:t>M</w:t>
      </w:r>
      <w:r w:rsidR="000A5B38">
        <w:rPr>
          <w:rFonts w:asciiTheme="minorHAnsi" w:hAnsiTheme="minorHAnsi" w:cstheme="minorHAnsi"/>
          <w:iCs/>
          <w:sz w:val="28"/>
          <w:szCs w:val="28"/>
          <w:vertAlign w:val="subscript"/>
          <w:lang w:val="en-US" w:eastAsia="en-US"/>
        </w:rPr>
        <w:t>j</w:t>
      </w:r>
      <w:r w:rsidR="000A5B38">
        <w:rPr>
          <w:rFonts w:asciiTheme="minorHAnsi" w:hAnsiTheme="minorHAnsi" w:cstheme="minorHAnsi"/>
          <w:iCs/>
          <w:sz w:val="28"/>
          <w:szCs w:val="28"/>
          <w:lang w:val="en-US" w:eastAsia="en-US"/>
        </w:rPr>
        <w:t>N</w:t>
      </w:r>
      <w:r w:rsidR="000A5B38">
        <w:rPr>
          <w:rFonts w:asciiTheme="minorHAnsi" w:hAnsiTheme="minorHAnsi" w:cstheme="minorHAnsi"/>
          <w:iCs/>
          <w:sz w:val="28"/>
          <w:szCs w:val="28"/>
          <w:vertAlign w:val="subscript"/>
          <w:lang w:val="en-US" w:eastAsia="en-US"/>
        </w:rPr>
        <w:t>j</w:t>
      </w:r>
      <w:r w:rsidR="000A5B38">
        <w:rPr>
          <w:rFonts w:asciiTheme="minorHAnsi" w:hAnsiTheme="minorHAnsi" w:cstheme="minorHAnsi"/>
          <w:iCs/>
          <w:sz w:val="28"/>
          <w:szCs w:val="28"/>
          <w:lang w:eastAsia="en-US"/>
        </w:rPr>
        <w:t xml:space="preserve"> будет равна</w:t>
      </w:r>
      <w:bookmarkStart w:id="0" w:name="_GoBack"/>
      <w:bookmarkEnd w:id="0"/>
      <w:r w:rsidR="00E31351" w:rsidRPr="000A5B38">
        <w:rPr>
          <w:rFonts w:asciiTheme="minorHAnsi" w:hAnsiTheme="minorHAnsi" w:cstheme="minorHAnsi"/>
          <w:iCs/>
          <w:position w:val="-54"/>
          <w:sz w:val="28"/>
          <w:szCs w:val="28"/>
          <w:lang w:eastAsia="en-US"/>
        </w:rPr>
        <w:object w:dxaOrig="5020" w:dyaOrig="1219" w14:anchorId="62963D1D">
          <v:shape id="_x0000_i1041" type="#_x0000_t75" style="width:250.5pt;height:61.5pt" o:ole="">
            <v:imagedata r:id="rId18" o:title=""/>
          </v:shape>
          <o:OLEObject Type="Embed" ProgID="Equation.DSMT4" ShapeID="_x0000_i1041" DrawAspect="Content" ObjectID="_1794513308" r:id="rId19"/>
        </w:object>
      </w:r>
    </w:p>
    <w:p w14:paraId="0EFEFCEA" w14:textId="6820F498" w:rsidR="000A5B38" w:rsidRPr="0076426D" w:rsidRDefault="000A5B38" w:rsidP="00007A0B">
      <w:pPr>
        <w:rPr>
          <w:rFonts w:asciiTheme="minorHAnsi" w:hAnsiTheme="minorHAnsi" w:cstheme="minorHAnsi"/>
          <w:iCs/>
          <w:sz w:val="28"/>
          <w:szCs w:val="28"/>
          <w:lang w:eastAsia="en-US"/>
        </w:rPr>
      </w:pPr>
      <w:r>
        <w:rPr>
          <w:rFonts w:asciiTheme="minorHAnsi" w:hAnsiTheme="minorHAnsi" w:cstheme="minorHAnsi"/>
          <w:iCs/>
          <w:sz w:val="28"/>
          <w:szCs w:val="28"/>
          <w:lang w:eastAsia="en-US"/>
        </w:rPr>
        <w:t>Так как значения в приемниках в данной задаче могут отличаться на несколько порядков, введем весов</w:t>
      </w:r>
      <w:r w:rsidR="00A93C8D">
        <w:rPr>
          <w:rFonts w:asciiTheme="minorHAnsi" w:hAnsiTheme="minorHAnsi" w:cstheme="minorHAnsi"/>
          <w:iCs/>
          <w:sz w:val="28"/>
          <w:szCs w:val="28"/>
          <w:lang w:eastAsia="en-US"/>
        </w:rPr>
        <w:t xml:space="preserve">ые коэффициенты </w:t>
      </w:r>
      <w:r w:rsidR="00A93C8D" w:rsidRPr="00A93C8D">
        <w:rPr>
          <w:rFonts w:asciiTheme="minorHAnsi" w:hAnsiTheme="minorHAnsi" w:cstheme="minorHAnsi"/>
          <w:iCs/>
          <w:position w:val="-12"/>
          <w:sz w:val="28"/>
          <w:szCs w:val="28"/>
          <w:lang w:eastAsia="en-US"/>
        </w:rPr>
        <w:object w:dxaOrig="1120" w:dyaOrig="440" w14:anchorId="7E5281FF">
          <v:shape id="_x0000_i1205" type="#_x0000_t75" style="width:55.5pt;height:21.75pt" o:ole="">
            <v:imagedata r:id="rId20" o:title=""/>
          </v:shape>
          <o:OLEObject Type="Embed" ProgID="Equation.DSMT4" ShapeID="_x0000_i1205" DrawAspect="Content" ObjectID="_1794513309" r:id="rId21"/>
        </w:object>
      </w:r>
      <w:r w:rsidR="00A93C8D" w:rsidRPr="00A93C8D">
        <w:rPr>
          <w:rFonts w:asciiTheme="minorHAnsi" w:hAnsiTheme="minorHAnsi" w:cstheme="minorHAnsi"/>
          <w:iCs/>
          <w:sz w:val="28"/>
          <w:szCs w:val="28"/>
          <w:lang w:eastAsia="en-US"/>
        </w:rPr>
        <w:t xml:space="preserve">, </w:t>
      </w:r>
      <w:r w:rsidR="00A93C8D">
        <w:rPr>
          <w:rFonts w:asciiTheme="minorHAnsi" w:hAnsiTheme="minorHAnsi" w:cstheme="minorHAnsi"/>
          <w:iCs/>
          <w:sz w:val="28"/>
          <w:szCs w:val="28"/>
          <w:lang w:eastAsia="en-US"/>
        </w:rPr>
        <w:t xml:space="preserve">где </w:t>
      </w:r>
      <w:r w:rsidR="00A93C8D" w:rsidRPr="00280196">
        <w:rPr>
          <w:position w:val="-12"/>
        </w:rPr>
        <w:object w:dxaOrig="300" w:dyaOrig="440" w14:anchorId="29D2864D">
          <v:shape id="_x0000_i1206" type="#_x0000_t75" style="width:15pt;height:21.75pt" o:ole="">
            <v:imagedata r:id="rId22" o:title=""/>
          </v:shape>
          <o:OLEObject Type="Embed" ProgID="Equation.DSMT4" ShapeID="_x0000_i1206" DrawAspect="Content" ObjectID="_1794513310" r:id="rId23"/>
        </w:object>
      </w:r>
      <w:r>
        <w:rPr>
          <w:rFonts w:asciiTheme="minorHAnsi" w:hAnsiTheme="minorHAnsi" w:cstheme="minorHAnsi"/>
          <w:iCs/>
          <w:sz w:val="28"/>
          <w:szCs w:val="28"/>
          <w:lang w:eastAsia="en-US"/>
        </w:rPr>
        <w:t xml:space="preserve"> </w:t>
      </w:r>
      <w:r w:rsidR="00A93C8D">
        <w:rPr>
          <w:rFonts w:asciiTheme="minorHAnsi" w:hAnsiTheme="minorHAnsi" w:cstheme="minorHAnsi"/>
          <w:iCs/>
          <w:sz w:val="28"/>
          <w:szCs w:val="28"/>
          <w:lang w:eastAsia="en-US"/>
        </w:rPr>
        <w:t>- практическое значение в приемнике. В итоге получим следующий</w:t>
      </w:r>
      <w:r w:rsidR="008649DE" w:rsidRPr="001F43A2">
        <w:rPr>
          <w:rFonts w:asciiTheme="minorHAnsi" w:hAnsiTheme="minorHAnsi" w:cstheme="minorHAnsi"/>
          <w:iCs/>
          <w:sz w:val="28"/>
          <w:szCs w:val="28"/>
          <w:lang w:eastAsia="en-US"/>
        </w:rPr>
        <w:t xml:space="preserve"> </w:t>
      </w:r>
      <w:r w:rsidR="008649DE">
        <w:rPr>
          <w:rFonts w:asciiTheme="minorHAnsi" w:hAnsiTheme="minorHAnsi" w:cstheme="minorHAnsi"/>
          <w:iCs/>
          <w:sz w:val="28"/>
          <w:szCs w:val="28"/>
          <w:lang w:eastAsia="en-US"/>
        </w:rPr>
        <w:t>минимизируемый</w:t>
      </w:r>
      <w:r w:rsidR="00A93C8D">
        <w:rPr>
          <w:rFonts w:asciiTheme="minorHAnsi" w:hAnsiTheme="minorHAnsi" w:cstheme="minorHAnsi"/>
          <w:iCs/>
          <w:sz w:val="28"/>
          <w:szCs w:val="28"/>
          <w:lang w:eastAsia="en-US"/>
        </w:rPr>
        <w:t xml:space="preserve"> функционал</w:t>
      </w:r>
      <w:r w:rsidR="00A93C8D" w:rsidRPr="0076426D">
        <w:rPr>
          <w:rFonts w:asciiTheme="minorHAnsi" w:hAnsiTheme="minorHAnsi" w:cstheme="minorHAnsi"/>
          <w:iCs/>
          <w:sz w:val="28"/>
          <w:szCs w:val="28"/>
          <w:lang w:eastAsia="en-US"/>
        </w:rPr>
        <w:t>:</w:t>
      </w:r>
    </w:p>
    <w:p w14:paraId="4F817762" w14:textId="26152111" w:rsidR="00A93C8D" w:rsidRDefault="00784544" w:rsidP="00007A0B">
      <w:pPr>
        <w:rPr>
          <w:rFonts w:asciiTheme="minorHAnsi" w:hAnsiTheme="minorHAnsi" w:cstheme="minorHAnsi"/>
          <w:iCs/>
          <w:sz w:val="28"/>
          <w:szCs w:val="28"/>
          <w:lang w:val="en-US" w:eastAsia="en-US"/>
        </w:rPr>
      </w:pPr>
      <w:r w:rsidRPr="00784544">
        <w:rPr>
          <w:rFonts w:asciiTheme="minorHAnsi" w:hAnsiTheme="minorHAnsi" w:cstheme="minorHAnsi"/>
          <w:iCs/>
          <w:position w:val="-4"/>
          <w:sz w:val="28"/>
          <w:szCs w:val="28"/>
          <w:lang w:val="en-US" w:eastAsia="en-US"/>
        </w:rPr>
        <w:object w:dxaOrig="200" w:dyaOrig="300" w14:anchorId="0C3D1E84">
          <v:shape id="_x0000_i1031" type="#_x0000_t75" style="width:9.75pt;height:15pt" o:ole="">
            <v:imagedata r:id="rId24" o:title=""/>
          </v:shape>
          <o:OLEObject Type="Embed" ProgID="Equation.DSMT4" ShapeID="_x0000_i1031" DrawAspect="Content" ObjectID="_1794513311" r:id="rId25"/>
        </w:object>
      </w:r>
      <w:r w:rsidR="00E31351" w:rsidRPr="00E31351">
        <w:rPr>
          <w:rFonts w:asciiTheme="minorHAnsi" w:hAnsiTheme="minorHAnsi" w:cstheme="minorHAnsi"/>
          <w:iCs/>
          <w:position w:val="-36"/>
          <w:sz w:val="28"/>
          <w:szCs w:val="28"/>
          <w:lang w:val="en-US" w:eastAsia="en-US"/>
        </w:rPr>
        <w:object w:dxaOrig="3460" w:dyaOrig="859" w14:anchorId="3A5834C1">
          <v:shape id="_x0000_i1043" type="#_x0000_t75" style="width:173.25pt;height:42.75pt" o:ole="">
            <v:imagedata r:id="rId26" o:title=""/>
          </v:shape>
          <o:OLEObject Type="Embed" ProgID="Equation.DSMT4" ShapeID="_x0000_i1043" DrawAspect="Content" ObjectID="_1794513312" r:id="rId27"/>
        </w:object>
      </w:r>
    </w:p>
    <w:p w14:paraId="1A35FE07" w14:textId="169F7DAF" w:rsidR="00644D7F" w:rsidRDefault="00644D7F" w:rsidP="00007A0B">
      <w:pPr>
        <w:rPr>
          <w:rFonts w:asciiTheme="minorHAnsi" w:hAnsiTheme="minorHAnsi" w:cstheme="minorHAnsi"/>
          <w:iCs/>
          <w:sz w:val="28"/>
          <w:szCs w:val="28"/>
          <w:lang w:eastAsia="en-US"/>
        </w:rPr>
      </w:pPr>
      <w:r w:rsidRPr="00644D7F">
        <w:rPr>
          <w:rFonts w:asciiTheme="minorHAnsi" w:hAnsiTheme="minorHAnsi" w:cstheme="minorHAnsi"/>
          <w:iCs/>
          <w:sz w:val="28"/>
          <w:szCs w:val="28"/>
          <w:lang w:eastAsia="en-US"/>
        </w:rPr>
        <w:t xml:space="preserve">Решим эту задачу методом Гаусса–Ньютона. Дифференцируя по </w:t>
      </w:r>
      <w:r w:rsidR="00E31351" w:rsidRPr="00AE3112">
        <w:rPr>
          <w:position w:val="-6"/>
        </w:rPr>
        <w:object w:dxaOrig="260" w:dyaOrig="240" w14:anchorId="1C662B80">
          <v:shape id="_x0000_i1200" type="#_x0000_t75" style="width:12.75pt;height:12pt" o:ole="">
            <v:imagedata r:id="rId28" o:title=""/>
          </v:shape>
          <o:OLEObject Type="Embed" ProgID="Equation.DSMT4" ShapeID="_x0000_i1200" DrawAspect="Content" ObjectID="_1794513313" r:id="rId29"/>
        </w:object>
      </w:r>
      <w:r w:rsidRPr="00644D7F">
        <w:rPr>
          <w:rFonts w:asciiTheme="minorHAnsi" w:hAnsiTheme="minorHAnsi" w:cstheme="minorHAnsi"/>
          <w:iCs/>
          <w:sz w:val="28"/>
          <w:szCs w:val="28"/>
          <w:lang w:eastAsia="en-US"/>
        </w:rPr>
        <w:t>, получаем</w:t>
      </w:r>
    </w:p>
    <w:p w14:paraId="75691D0B" w14:textId="6794D009" w:rsidR="00644D7F" w:rsidRDefault="005C7660" w:rsidP="00007A0B">
      <w:pPr>
        <w:rPr>
          <w:rFonts w:asciiTheme="minorHAnsi" w:hAnsiTheme="minorHAnsi" w:cstheme="minorHAnsi"/>
          <w:iCs/>
          <w:sz w:val="28"/>
          <w:szCs w:val="28"/>
          <w:lang w:eastAsia="en-US"/>
        </w:rPr>
      </w:pPr>
      <w:r w:rsidRPr="00E31351">
        <w:rPr>
          <w:rFonts w:asciiTheme="minorHAnsi" w:hAnsiTheme="minorHAnsi" w:cstheme="minorHAnsi"/>
          <w:iCs/>
          <w:position w:val="-50"/>
          <w:sz w:val="28"/>
          <w:szCs w:val="28"/>
          <w:lang w:eastAsia="en-US"/>
        </w:rPr>
        <w:object w:dxaOrig="5060" w:dyaOrig="1140" w14:anchorId="73ED5E53">
          <v:shape id="_x0000_i1063" type="#_x0000_t75" style="width:252.75pt;height:57.75pt" o:ole="">
            <v:imagedata r:id="rId30" o:title=""/>
          </v:shape>
          <o:OLEObject Type="Embed" ProgID="Equation.DSMT4" ShapeID="_x0000_i1063" DrawAspect="Content" ObjectID="_1794513314" r:id="rId31"/>
        </w:object>
      </w:r>
    </w:p>
    <w:p w14:paraId="640660DA" w14:textId="750B08C6" w:rsidR="00E31351" w:rsidRPr="00057686" w:rsidRDefault="00E31351" w:rsidP="00007A0B">
      <w:pPr>
        <w:rPr>
          <w:rFonts w:asciiTheme="minorHAnsi" w:hAnsiTheme="minorHAnsi" w:cstheme="minorHAnsi"/>
          <w:iCs/>
          <w:sz w:val="28"/>
          <w:szCs w:val="28"/>
          <w:lang w:eastAsia="en-US"/>
        </w:rPr>
      </w:pPr>
      <w:r>
        <w:rPr>
          <w:rFonts w:asciiTheme="minorHAnsi" w:hAnsiTheme="minorHAnsi" w:cstheme="minorHAnsi"/>
          <w:iCs/>
          <w:sz w:val="28"/>
          <w:szCs w:val="28"/>
          <w:lang w:eastAsia="en-US"/>
        </w:rPr>
        <w:t xml:space="preserve">Пусть </w:t>
      </w:r>
      <w:r>
        <w:rPr>
          <w:rFonts w:asciiTheme="minorHAnsi" w:hAnsiTheme="minorHAnsi" w:cstheme="minorHAnsi"/>
          <w:iCs/>
          <w:sz w:val="28"/>
          <w:szCs w:val="28"/>
          <w:lang w:val="en-US" w:eastAsia="en-US"/>
        </w:rPr>
        <w:t>I</w:t>
      </w:r>
      <w:r w:rsidRPr="00475F70">
        <w:rPr>
          <w:rFonts w:asciiTheme="minorHAnsi" w:hAnsiTheme="minorHAnsi" w:cstheme="minorHAnsi"/>
          <w:iCs/>
          <w:sz w:val="28"/>
          <w:szCs w:val="28"/>
          <w:lang w:eastAsia="en-US"/>
        </w:rPr>
        <w:t xml:space="preserve"> = 2</w:t>
      </w:r>
      <w:r w:rsidR="00475F70" w:rsidRPr="00475F70">
        <w:rPr>
          <w:rFonts w:asciiTheme="minorHAnsi" w:hAnsiTheme="minorHAnsi" w:cstheme="minorHAnsi"/>
          <w:iCs/>
          <w:sz w:val="28"/>
          <w:szCs w:val="28"/>
          <w:lang w:eastAsia="en-US"/>
        </w:rPr>
        <w:t xml:space="preserve">. </w:t>
      </w:r>
      <w:r w:rsidR="00475F70">
        <w:rPr>
          <w:rFonts w:asciiTheme="minorHAnsi" w:hAnsiTheme="minorHAnsi" w:cstheme="minorHAnsi"/>
          <w:iCs/>
          <w:sz w:val="28"/>
          <w:szCs w:val="28"/>
          <w:lang w:eastAsia="en-US"/>
        </w:rPr>
        <w:t>Тогда получим СЛАУ</w:t>
      </w:r>
      <w:r w:rsidR="00475F70" w:rsidRPr="00057686">
        <w:rPr>
          <w:rFonts w:asciiTheme="minorHAnsi" w:hAnsiTheme="minorHAnsi" w:cstheme="minorHAnsi"/>
          <w:iCs/>
          <w:sz w:val="28"/>
          <w:szCs w:val="28"/>
          <w:lang w:eastAsia="en-US"/>
        </w:rPr>
        <w:t>:</w:t>
      </w:r>
    </w:p>
    <w:p w14:paraId="64D5DDA3" w14:textId="574F1B17" w:rsidR="00EB7D03" w:rsidRDefault="00475F70" w:rsidP="00007A0B">
      <w:pPr>
        <w:rPr>
          <w:rFonts w:asciiTheme="minorHAnsi" w:hAnsiTheme="minorHAnsi" w:cstheme="minorHAnsi"/>
          <w:iCs/>
          <w:sz w:val="28"/>
          <w:szCs w:val="28"/>
          <w:lang w:eastAsia="en-US"/>
        </w:rPr>
      </w:pPr>
      <w:r w:rsidRPr="00475F70">
        <w:rPr>
          <w:rFonts w:asciiTheme="minorHAnsi" w:hAnsiTheme="minorHAnsi" w:cstheme="minorHAnsi"/>
          <w:iCs/>
          <w:position w:val="-6"/>
          <w:sz w:val="28"/>
          <w:szCs w:val="28"/>
          <w:lang w:eastAsia="en-US"/>
        </w:rPr>
        <w:object w:dxaOrig="1080" w:dyaOrig="300" w14:anchorId="24614F2C">
          <v:shape id="_x0000_i1049" type="#_x0000_t75" style="width:54pt;height:15pt" o:ole="">
            <v:imagedata r:id="rId32" o:title=""/>
          </v:shape>
          <o:OLEObject Type="Embed" ProgID="Equation.DSMT4" ShapeID="_x0000_i1049" DrawAspect="Content" ObjectID="_1794513315" r:id="rId33"/>
        </w:object>
      </w:r>
    </w:p>
    <w:p w14:paraId="2C73EB79" w14:textId="6DC24D58" w:rsidR="00EB7D03" w:rsidRPr="001F43A2" w:rsidRDefault="00EB7D03" w:rsidP="00007A0B">
      <w:pPr>
        <w:rPr>
          <w:rFonts w:asciiTheme="minorHAnsi" w:hAnsiTheme="minorHAnsi" w:cstheme="minorHAnsi"/>
          <w:iCs/>
          <w:sz w:val="28"/>
          <w:szCs w:val="28"/>
          <w:lang w:eastAsia="en-US"/>
        </w:rPr>
      </w:pPr>
      <w:r>
        <w:rPr>
          <w:rFonts w:asciiTheme="minorHAnsi" w:hAnsiTheme="minorHAnsi" w:cstheme="minorHAnsi"/>
          <w:iCs/>
          <w:sz w:val="28"/>
          <w:szCs w:val="28"/>
          <w:lang w:eastAsia="en-US"/>
        </w:rPr>
        <w:t>Где</w:t>
      </w:r>
      <w:r w:rsidRPr="001F43A2">
        <w:rPr>
          <w:rFonts w:asciiTheme="minorHAnsi" w:hAnsiTheme="minorHAnsi" w:cstheme="minorHAnsi"/>
          <w:iCs/>
          <w:sz w:val="28"/>
          <w:szCs w:val="28"/>
          <w:lang w:eastAsia="en-US"/>
        </w:rPr>
        <w:t>:</w:t>
      </w:r>
    </w:p>
    <w:p w14:paraId="521E29C5" w14:textId="494EDAD1" w:rsidR="00EB7D03" w:rsidRPr="001F43A2" w:rsidRDefault="00475F70" w:rsidP="00007A0B">
      <w:pPr>
        <w:rPr>
          <w:rFonts w:asciiTheme="minorHAnsi" w:hAnsiTheme="minorHAnsi" w:cstheme="minorHAnsi"/>
          <w:iCs/>
          <w:sz w:val="28"/>
          <w:szCs w:val="28"/>
          <w:lang w:eastAsia="en-US"/>
        </w:rPr>
      </w:pPr>
      <w:r w:rsidRPr="00475F70">
        <w:rPr>
          <w:rFonts w:asciiTheme="minorHAnsi" w:hAnsiTheme="minorHAnsi" w:cstheme="minorHAnsi"/>
          <w:iCs/>
          <w:position w:val="-82"/>
          <w:sz w:val="28"/>
          <w:szCs w:val="28"/>
          <w:lang w:eastAsia="en-US"/>
        </w:rPr>
        <w:object w:dxaOrig="3140" w:dyaOrig="1780" w14:anchorId="34F6AC8B">
          <v:shape id="_x0000_i1053" type="#_x0000_t75" style="width:156.75pt;height:89.25pt" o:ole="">
            <v:imagedata r:id="rId34" o:title=""/>
          </v:shape>
          <o:OLEObject Type="Embed" ProgID="Equation.DSMT4" ShapeID="_x0000_i1053" DrawAspect="Content" ObjectID="_1794513316" r:id="rId35"/>
        </w:object>
      </w:r>
      <w:r w:rsidRPr="00475F70">
        <w:rPr>
          <w:rFonts w:asciiTheme="minorHAnsi" w:hAnsiTheme="minorHAnsi" w:cstheme="minorHAnsi"/>
          <w:iCs/>
          <w:position w:val="-4"/>
          <w:sz w:val="28"/>
          <w:szCs w:val="28"/>
          <w:lang w:val="en-US" w:eastAsia="en-US"/>
        </w:rPr>
        <w:object w:dxaOrig="200" w:dyaOrig="300" w14:anchorId="65270A7E">
          <v:shape id="_x0000_i1051" type="#_x0000_t75" style="width:9.75pt;height:15pt" o:ole="">
            <v:imagedata r:id="rId36" o:title=""/>
          </v:shape>
          <o:OLEObject Type="Embed" ProgID="Equation.DSMT4" ShapeID="_x0000_i1051" DrawAspect="Content" ObjectID="_1794513317" r:id="rId37"/>
        </w:object>
      </w:r>
    </w:p>
    <w:p w14:paraId="33F6FD2A" w14:textId="7B4625A4" w:rsidR="00F93D02" w:rsidRDefault="00F93D02" w:rsidP="00F93D02">
      <w:pPr>
        <w:pStyle w:val="1"/>
        <w:rPr>
          <w:rFonts w:ascii="Times New Roman" w:hAnsi="Times New Roman" w:cs="Times New Roman"/>
          <w:iCs/>
          <w:color w:val="auto"/>
          <w:sz w:val="36"/>
          <w:szCs w:val="36"/>
        </w:rPr>
      </w:pPr>
      <w:r>
        <w:rPr>
          <w:rFonts w:ascii="Times New Roman" w:hAnsi="Times New Roman" w:cs="Times New Roman"/>
          <w:iCs/>
          <w:color w:val="auto"/>
          <w:sz w:val="36"/>
          <w:szCs w:val="36"/>
        </w:rPr>
        <w:lastRenderedPageBreak/>
        <w:t>Тестирование</w:t>
      </w:r>
    </w:p>
    <w:p w14:paraId="256BB660" w14:textId="349E09A7" w:rsidR="00461D39" w:rsidRDefault="0085352F" w:rsidP="009001F1">
      <w:pPr>
        <w:spacing w:line="259" w:lineRule="auto"/>
        <w:rPr>
          <w:rFonts w:asciiTheme="minorHAnsi" w:hAnsiTheme="minorHAnsi" w:cstheme="minorHAnsi"/>
          <w:iCs/>
          <w:sz w:val="28"/>
          <w:szCs w:val="28"/>
          <w:lang w:eastAsia="en-US"/>
        </w:rPr>
      </w:pPr>
      <w:r>
        <w:rPr>
          <w:sz w:val="28"/>
          <w:szCs w:val="28"/>
        </w:rPr>
        <w:t xml:space="preserve">Истинное значение </w:t>
      </w:r>
      <w:r w:rsidRPr="00AE3112">
        <w:rPr>
          <w:position w:val="-6"/>
        </w:rPr>
        <w:object w:dxaOrig="260" w:dyaOrig="240" w14:anchorId="02ADB8C4">
          <v:shape id="_x0000_i1054" type="#_x0000_t75" style="width:12.75pt;height:12pt" o:ole="">
            <v:imagedata r:id="rId28" o:title=""/>
          </v:shape>
          <o:OLEObject Type="Embed" ProgID="Equation.DSMT4" ShapeID="_x0000_i1054" DrawAspect="Content" ObjectID="_1794513318" r:id="rId38"/>
        </w:object>
      </w:r>
      <w:r>
        <w:rPr>
          <w:rFonts w:asciiTheme="minorHAnsi" w:hAnsiTheme="minorHAnsi" w:cstheme="minorHAnsi"/>
          <w:iCs/>
          <w:sz w:val="28"/>
          <w:szCs w:val="28"/>
          <w:lang w:eastAsia="en-US"/>
        </w:rPr>
        <w:t>= 1.1</w:t>
      </w:r>
      <w:r w:rsidR="005B6CE4">
        <w:rPr>
          <w:rFonts w:asciiTheme="minorHAnsi" w:hAnsiTheme="minorHAnsi" w:cstheme="minorHAnsi"/>
          <w:iCs/>
          <w:sz w:val="28"/>
          <w:szCs w:val="28"/>
          <w:lang w:eastAsia="en-US"/>
        </w:rPr>
        <w:t xml:space="preserve"> См/м</w:t>
      </w:r>
    </w:p>
    <w:p w14:paraId="2DE52D00" w14:textId="6B5B9E83" w:rsidR="005C7660" w:rsidRDefault="005C7660" w:rsidP="009001F1">
      <w:pPr>
        <w:spacing w:line="259" w:lineRule="auto"/>
        <w:rPr>
          <w:sz w:val="28"/>
          <w:szCs w:val="28"/>
        </w:rPr>
      </w:pPr>
      <w:r>
        <w:rPr>
          <w:rFonts w:asciiTheme="minorHAnsi" w:hAnsiTheme="minorHAnsi" w:cstheme="minorHAnsi"/>
          <w:iCs/>
          <w:sz w:val="28"/>
          <w:szCs w:val="28"/>
          <w:lang w:eastAsia="en-US"/>
        </w:rPr>
        <w:t xml:space="preserve">Приближение для </w:t>
      </w:r>
      <w:r w:rsidRPr="005C7660">
        <w:rPr>
          <w:position w:val="-6"/>
          <w:sz w:val="28"/>
          <w:szCs w:val="28"/>
        </w:rPr>
        <w:object w:dxaOrig="260" w:dyaOrig="240" w14:anchorId="7004899C">
          <v:shape id="_x0000_i1056" type="#_x0000_t75" style="width:12.75pt;height:12pt" o:ole="">
            <v:imagedata r:id="rId28" o:title=""/>
          </v:shape>
          <o:OLEObject Type="Embed" ProgID="Equation.DSMT4" ShapeID="_x0000_i1056" DrawAspect="Content" ObjectID="_1794513319" r:id="rId39"/>
        </w:object>
      </w:r>
      <w:r w:rsidRPr="005C7660">
        <w:rPr>
          <w:rFonts w:asciiTheme="minorHAnsi" w:hAnsiTheme="minorHAnsi" w:cstheme="minorHAnsi"/>
          <w:iCs/>
          <w:sz w:val="28"/>
          <w:szCs w:val="28"/>
          <w:lang w:eastAsia="en-US"/>
        </w:rPr>
        <w:t xml:space="preserve"> = </w:t>
      </w:r>
      <w:r w:rsidRPr="005C7660">
        <w:rPr>
          <w:position w:val="-6"/>
          <w:sz w:val="28"/>
          <w:szCs w:val="28"/>
        </w:rPr>
        <w:object w:dxaOrig="260" w:dyaOrig="240" w14:anchorId="37773BAB">
          <v:shape id="_x0000_i1057" type="#_x0000_t75" style="width:12.75pt;height:12pt" o:ole="">
            <v:imagedata r:id="rId28" o:title=""/>
          </v:shape>
          <o:OLEObject Type="Embed" ProgID="Equation.DSMT4" ShapeID="_x0000_i1057" DrawAspect="Content" ObjectID="_1794513320" r:id="rId40"/>
        </w:object>
      </w:r>
      <w:r w:rsidRPr="005C7660">
        <w:rPr>
          <w:sz w:val="28"/>
          <w:szCs w:val="28"/>
          <w:vertAlign w:val="superscript"/>
        </w:rPr>
        <w:t>0</w:t>
      </w:r>
      <w:r w:rsidRPr="005C7660">
        <w:rPr>
          <w:sz w:val="28"/>
          <w:szCs w:val="28"/>
        </w:rPr>
        <w:t>= 0.1</w:t>
      </w:r>
      <w:r>
        <w:rPr>
          <w:sz w:val="28"/>
          <w:szCs w:val="28"/>
        </w:rPr>
        <w:t xml:space="preserve"> См/м</w:t>
      </w:r>
    </w:p>
    <w:p w14:paraId="34DD0446" w14:textId="71A5CAC1" w:rsidR="005C7660" w:rsidRPr="005C7660" w:rsidRDefault="005C7660" w:rsidP="009001F1">
      <w:pPr>
        <w:spacing w:line="259" w:lineRule="auto"/>
        <w:rPr>
          <w:sz w:val="28"/>
          <w:szCs w:val="28"/>
        </w:rPr>
      </w:pPr>
      <w:r>
        <w:rPr>
          <w:sz w:val="28"/>
          <w:szCs w:val="28"/>
        </w:rPr>
        <w:t xml:space="preserve">Значение силы тока </w:t>
      </w:r>
      <w:r>
        <w:rPr>
          <w:sz w:val="28"/>
          <w:szCs w:val="28"/>
          <w:lang w:val="en-US"/>
        </w:rPr>
        <w:t>I</w:t>
      </w:r>
      <w:r w:rsidRPr="005C7660">
        <w:rPr>
          <w:sz w:val="28"/>
          <w:szCs w:val="28"/>
        </w:rPr>
        <w:t xml:space="preserve"> = 2 </w:t>
      </w:r>
      <w:r>
        <w:rPr>
          <w:sz w:val="28"/>
          <w:szCs w:val="28"/>
        </w:rPr>
        <w:t xml:space="preserve">А. </w:t>
      </w:r>
    </w:p>
    <w:tbl>
      <w:tblPr>
        <w:tblStyle w:val="a7"/>
        <w:tblW w:w="0" w:type="auto"/>
        <w:tblLayout w:type="fixed"/>
        <w:tblLook w:val="04A0" w:firstRow="1" w:lastRow="0" w:firstColumn="1" w:lastColumn="0" w:noHBand="0" w:noVBand="1"/>
      </w:tblPr>
      <w:tblGrid>
        <w:gridCol w:w="533"/>
        <w:gridCol w:w="1843"/>
        <w:gridCol w:w="1843"/>
        <w:gridCol w:w="1843"/>
        <w:gridCol w:w="1417"/>
        <w:gridCol w:w="2375"/>
      </w:tblGrid>
      <w:tr w:rsidR="009001F1" w:rsidRPr="009001F1" w14:paraId="32190A89" w14:textId="77777777" w:rsidTr="00F82C1B">
        <w:trPr>
          <w:trHeight w:val="718"/>
        </w:trPr>
        <w:tc>
          <w:tcPr>
            <w:tcW w:w="533" w:type="dxa"/>
          </w:tcPr>
          <w:p w14:paraId="40A4F02F" w14:textId="39D1B555" w:rsidR="009001F1" w:rsidRPr="009001F1" w:rsidRDefault="009001F1" w:rsidP="00644D7F">
            <w:pPr>
              <w:spacing w:after="160"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№</w:t>
            </w:r>
          </w:p>
        </w:tc>
        <w:tc>
          <w:tcPr>
            <w:tcW w:w="1843" w:type="dxa"/>
          </w:tcPr>
          <w:p w14:paraId="129F18D0" w14:textId="2128CB84" w:rsidR="009001F1" w:rsidRPr="009001F1" w:rsidRDefault="009001F1" w:rsidP="00644D7F">
            <w:pPr>
              <w:spacing w:after="160"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Шум на 1-м приемнике %</w:t>
            </w:r>
          </w:p>
        </w:tc>
        <w:tc>
          <w:tcPr>
            <w:tcW w:w="1843" w:type="dxa"/>
          </w:tcPr>
          <w:p w14:paraId="7C879FF4" w14:textId="6037CB5B" w:rsidR="009001F1" w:rsidRPr="009001F1" w:rsidRDefault="009001F1" w:rsidP="00644D7F">
            <w:pPr>
              <w:spacing w:after="160"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Шум на 2-м приемнике%</w:t>
            </w:r>
          </w:p>
        </w:tc>
        <w:tc>
          <w:tcPr>
            <w:tcW w:w="1843" w:type="dxa"/>
          </w:tcPr>
          <w:p w14:paraId="7A103CE9" w14:textId="63EA707C" w:rsidR="009001F1" w:rsidRPr="009001F1" w:rsidRDefault="009001F1" w:rsidP="00644D7F">
            <w:pPr>
              <w:spacing w:after="160"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Шум на 3-м приемнике %</w:t>
            </w:r>
          </w:p>
        </w:tc>
        <w:tc>
          <w:tcPr>
            <w:tcW w:w="1417" w:type="dxa"/>
          </w:tcPr>
          <w:p w14:paraId="5BFDBECA" w14:textId="7AC10362" w:rsidR="009001F1" w:rsidRPr="009001F1" w:rsidRDefault="009001F1" w:rsidP="00644D7F">
            <w:pPr>
              <w:spacing w:after="160" w:line="259" w:lineRule="auto"/>
              <w:rPr>
                <w:sz w:val="28"/>
                <w:szCs w:val="28"/>
              </w:rPr>
            </w:pPr>
            <w:r w:rsidRPr="009001F1">
              <w:rPr>
                <w:position w:val="-6"/>
              </w:rPr>
              <w:object w:dxaOrig="1100" w:dyaOrig="380" w14:anchorId="0B838F02">
                <v:shape id="_x0000_i1191" type="#_x0000_t75" style="width:54.75pt;height:18.75pt" o:ole="">
                  <v:imagedata r:id="rId41" o:title=""/>
                </v:shape>
                <o:OLEObject Type="Embed" ProgID="Equation.DSMT4" ShapeID="_x0000_i1191" DrawAspect="Content" ObjectID="_1794513321" r:id="rId42"/>
              </w:object>
            </w:r>
          </w:p>
        </w:tc>
        <w:tc>
          <w:tcPr>
            <w:tcW w:w="2375" w:type="dxa"/>
          </w:tcPr>
          <w:p w14:paraId="308D26DF" w14:textId="542E5863" w:rsidR="009001F1" w:rsidRPr="009001F1" w:rsidRDefault="009001F1" w:rsidP="00644D7F">
            <w:pPr>
              <w:spacing w:after="160" w:line="259" w:lineRule="auto"/>
              <w:rPr>
                <w:sz w:val="28"/>
                <w:szCs w:val="28"/>
              </w:rPr>
            </w:pPr>
            <w:r w:rsidRPr="009001F1">
              <w:rPr>
                <w:position w:val="-34"/>
                <w:sz w:val="28"/>
                <w:szCs w:val="28"/>
              </w:rPr>
              <w:object w:dxaOrig="3780" w:dyaOrig="880" w14:anchorId="47FF6B17">
                <v:shape id="_x0000_i1192" type="#_x0000_t75" style="width:117.75pt;height:27pt" o:ole="">
                  <v:imagedata r:id="rId43" o:title=""/>
                </v:shape>
                <o:OLEObject Type="Embed" ProgID="Equation.DSMT4" ShapeID="_x0000_i1192" DrawAspect="Content" ObjectID="_1794513322" r:id="rId44"/>
              </w:object>
            </w:r>
          </w:p>
        </w:tc>
      </w:tr>
      <w:tr w:rsidR="009001F1" w14:paraId="7E06E4C4" w14:textId="77777777" w:rsidTr="00F82C1B">
        <w:tc>
          <w:tcPr>
            <w:tcW w:w="533" w:type="dxa"/>
          </w:tcPr>
          <w:p w14:paraId="05B5F53A" w14:textId="2F4B074A" w:rsidR="009001F1" w:rsidRPr="009001F1" w:rsidRDefault="009001F1" w:rsidP="00644D7F">
            <w:pPr>
              <w:spacing w:after="160"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843" w:type="dxa"/>
          </w:tcPr>
          <w:p w14:paraId="308D622D" w14:textId="5E8CB5C6" w:rsidR="009001F1" w:rsidRPr="00835241" w:rsidRDefault="00835241" w:rsidP="00835241">
            <w:pPr>
              <w:spacing w:after="160" w:line="259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843" w:type="dxa"/>
          </w:tcPr>
          <w:p w14:paraId="3AFC235A" w14:textId="57708341" w:rsidR="009001F1" w:rsidRPr="00835241" w:rsidRDefault="00835241" w:rsidP="00835241">
            <w:pPr>
              <w:spacing w:after="160" w:line="259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843" w:type="dxa"/>
          </w:tcPr>
          <w:p w14:paraId="75E506B7" w14:textId="489C0F4E" w:rsidR="009001F1" w:rsidRPr="00835241" w:rsidRDefault="00835241" w:rsidP="00835241">
            <w:pPr>
              <w:spacing w:after="160" w:line="259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417" w:type="dxa"/>
          </w:tcPr>
          <w:p w14:paraId="6E3F7E35" w14:textId="711AD8D4" w:rsidR="009001F1" w:rsidRPr="00F82C1B" w:rsidRDefault="00F82C1B" w:rsidP="001D38F5">
            <w:pPr>
              <w:spacing w:after="160" w:line="259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.10</w:t>
            </w:r>
            <w:r w:rsidRPr="00F82C1B">
              <w:rPr>
                <w:sz w:val="28"/>
                <w:szCs w:val="28"/>
              </w:rPr>
              <w:t>0</w:t>
            </w:r>
            <w:r w:rsidR="001D38F5">
              <w:rPr>
                <w:sz w:val="28"/>
                <w:szCs w:val="28"/>
              </w:rPr>
              <w:t>000</w:t>
            </w:r>
          </w:p>
        </w:tc>
        <w:tc>
          <w:tcPr>
            <w:tcW w:w="2375" w:type="dxa"/>
          </w:tcPr>
          <w:p w14:paraId="14D9AE78" w14:textId="39FFB2FA" w:rsidR="009001F1" w:rsidRPr="00F82C1B" w:rsidRDefault="00F82C1B" w:rsidP="00835241">
            <w:pPr>
              <w:spacing w:after="160" w:line="259" w:lineRule="auto"/>
              <w:jc w:val="center"/>
              <w:rPr>
                <w:sz w:val="28"/>
                <w:szCs w:val="28"/>
                <w:lang w:val="en-US"/>
              </w:rPr>
            </w:pPr>
            <w:r w:rsidRPr="00F82C1B">
              <w:rPr>
                <w:sz w:val="28"/>
                <w:szCs w:val="28"/>
              </w:rPr>
              <w:t>0.00</w:t>
            </w:r>
          </w:p>
        </w:tc>
      </w:tr>
      <w:tr w:rsidR="009001F1" w14:paraId="20BF5801" w14:textId="77777777" w:rsidTr="00F82C1B">
        <w:tc>
          <w:tcPr>
            <w:tcW w:w="533" w:type="dxa"/>
          </w:tcPr>
          <w:p w14:paraId="698335BA" w14:textId="3EEF4692" w:rsidR="009001F1" w:rsidRPr="009001F1" w:rsidRDefault="009001F1" w:rsidP="00644D7F">
            <w:pPr>
              <w:spacing w:after="160"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843" w:type="dxa"/>
          </w:tcPr>
          <w:p w14:paraId="69B10A97" w14:textId="74B4CF03" w:rsidR="009001F1" w:rsidRPr="00835241" w:rsidRDefault="00835241" w:rsidP="00835241">
            <w:pPr>
              <w:spacing w:after="160" w:line="259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843" w:type="dxa"/>
          </w:tcPr>
          <w:p w14:paraId="47F043E2" w14:textId="2D0C21B1" w:rsidR="009001F1" w:rsidRPr="00835241" w:rsidRDefault="00835241" w:rsidP="00835241">
            <w:pPr>
              <w:spacing w:after="160" w:line="259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843" w:type="dxa"/>
          </w:tcPr>
          <w:p w14:paraId="676906B2" w14:textId="4EBC8B71" w:rsidR="009001F1" w:rsidRPr="00835241" w:rsidRDefault="00835241" w:rsidP="00835241">
            <w:pPr>
              <w:spacing w:after="160" w:line="259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417" w:type="dxa"/>
          </w:tcPr>
          <w:p w14:paraId="4332D373" w14:textId="40346A9F" w:rsidR="009001F1" w:rsidRPr="001D38F5" w:rsidRDefault="00F82C1B" w:rsidP="001D38F5">
            <w:pPr>
              <w:spacing w:after="160" w:line="259" w:lineRule="auto"/>
              <w:jc w:val="center"/>
              <w:rPr>
                <w:sz w:val="28"/>
                <w:szCs w:val="28"/>
                <w:lang w:val="en-US"/>
              </w:rPr>
            </w:pPr>
            <w:r w:rsidRPr="001D38F5">
              <w:rPr>
                <w:sz w:val="28"/>
                <w:szCs w:val="28"/>
              </w:rPr>
              <w:t>1.064516</w:t>
            </w:r>
          </w:p>
        </w:tc>
        <w:tc>
          <w:tcPr>
            <w:tcW w:w="2375" w:type="dxa"/>
          </w:tcPr>
          <w:p w14:paraId="0FE6B520" w14:textId="5FE56B0A" w:rsidR="009001F1" w:rsidRPr="001D38F5" w:rsidRDefault="00F82C1B" w:rsidP="001D38F5">
            <w:pPr>
              <w:spacing w:after="160" w:line="259" w:lineRule="auto"/>
              <w:jc w:val="center"/>
              <w:rPr>
                <w:sz w:val="28"/>
                <w:szCs w:val="28"/>
                <w:lang w:val="en-US"/>
              </w:rPr>
            </w:pPr>
            <w:r w:rsidRPr="001D38F5">
              <w:rPr>
                <w:sz w:val="28"/>
                <w:szCs w:val="28"/>
              </w:rPr>
              <w:t>3.33</w:t>
            </w:r>
          </w:p>
        </w:tc>
      </w:tr>
      <w:tr w:rsidR="009001F1" w14:paraId="513D4036" w14:textId="77777777" w:rsidTr="00F82C1B">
        <w:tc>
          <w:tcPr>
            <w:tcW w:w="533" w:type="dxa"/>
          </w:tcPr>
          <w:p w14:paraId="679FEDDC" w14:textId="6F38D9A8" w:rsidR="009001F1" w:rsidRPr="009001F1" w:rsidRDefault="009001F1" w:rsidP="00644D7F">
            <w:pPr>
              <w:spacing w:after="160"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843" w:type="dxa"/>
          </w:tcPr>
          <w:p w14:paraId="7D750668" w14:textId="2B7E6ADE" w:rsidR="009001F1" w:rsidRPr="00835241" w:rsidRDefault="00835241" w:rsidP="00835241">
            <w:pPr>
              <w:spacing w:after="160" w:line="259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843" w:type="dxa"/>
          </w:tcPr>
          <w:p w14:paraId="0D83BCCB" w14:textId="37F1B7A2" w:rsidR="009001F1" w:rsidRPr="00835241" w:rsidRDefault="00835241" w:rsidP="00835241">
            <w:pPr>
              <w:spacing w:after="160" w:line="259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10</w:t>
            </w:r>
          </w:p>
        </w:tc>
        <w:tc>
          <w:tcPr>
            <w:tcW w:w="1843" w:type="dxa"/>
          </w:tcPr>
          <w:p w14:paraId="11EE78B6" w14:textId="552A7CFC" w:rsidR="009001F1" w:rsidRPr="00835241" w:rsidRDefault="00835241" w:rsidP="00835241">
            <w:pPr>
              <w:spacing w:after="160" w:line="259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417" w:type="dxa"/>
          </w:tcPr>
          <w:p w14:paraId="0499A41B" w14:textId="43C0E8B1" w:rsidR="009001F1" w:rsidRPr="001D38F5" w:rsidRDefault="001D38F5" w:rsidP="001D38F5">
            <w:pPr>
              <w:spacing w:after="160" w:line="259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.10</w:t>
            </w:r>
            <w:r w:rsidR="00DF08DA" w:rsidRPr="001D38F5">
              <w:rPr>
                <w:sz w:val="28"/>
                <w:szCs w:val="28"/>
              </w:rPr>
              <w:t>0</w:t>
            </w:r>
            <w:r>
              <w:rPr>
                <w:sz w:val="28"/>
                <w:szCs w:val="28"/>
              </w:rPr>
              <w:t>000</w:t>
            </w:r>
          </w:p>
        </w:tc>
        <w:tc>
          <w:tcPr>
            <w:tcW w:w="2375" w:type="dxa"/>
          </w:tcPr>
          <w:p w14:paraId="153945F3" w14:textId="785BD6F5" w:rsidR="009001F1" w:rsidRPr="001D38F5" w:rsidRDefault="00DF08DA" w:rsidP="001D38F5">
            <w:pPr>
              <w:spacing w:after="160" w:line="259" w:lineRule="auto"/>
              <w:jc w:val="center"/>
              <w:rPr>
                <w:sz w:val="28"/>
                <w:szCs w:val="28"/>
                <w:lang w:val="en-US"/>
              </w:rPr>
            </w:pPr>
            <w:r w:rsidRPr="001D38F5">
              <w:rPr>
                <w:sz w:val="28"/>
                <w:szCs w:val="28"/>
              </w:rPr>
              <w:t>0.00</w:t>
            </w:r>
          </w:p>
        </w:tc>
      </w:tr>
      <w:tr w:rsidR="009001F1" w14:paraId="0026F553" w14:textId="77777777" w:rsidTr="00F82C1B">
        <w:tc>
          <w:tcPr>
            <w:tcW w:w="533" w:type="dxa"/>
          </w:tcPr>
          <w:p w14:paraId="35D535A7" w14:textId="0383174C" w:rsidR="009001F1" w:rsidRPr="009001F1" w:rsidRDefault="009001F1" w:rsidP="00644D7F">
            <w:pPr>
              <w:spacing w:after="160"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843" w:type="dxa"/>
          </w:tcPr>
          <w:p w14:paraId="4F781FEF" w14:textId="1046BE61" w:rsidR="009001F1" w:rsidRPr="00835241" w:rsidRDefault="00835241" w:rsidP="00835241">
            <w:pPr>
              <w:spacing w:after="160" w:line="259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843" w:type="dxa"/>
          </w:tcPr>
          <w:p w14:paraId="4E6DEC9D" w14:textId="29C5BA0F" w:rsidR="009001F1" w:rsidRPr="00835241" w:rsidRDefault="00835241" w:rsidP="00835241">
            <w:pPr>
              <w:spacing w:after="160" w:line="259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10</w:t>
            </w:r>
          </w:p>
        </w:tc>
        <w:tc>
          <w:tcPr>
            <w:tcW w:w="1843" w:type="dxa"/>
          </w:tcPr>
          <w:p w14:paraId="6A1B263D" w14:textId="0F4DAA6E" w:rsidR="009001F1" w:rsidRPr="00835241" w:rsidRDefault="00835241" w:rsidP="00835241">
            <w:pPr>
              <w:spacing w:after="160" w:line="259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417" w:type="dxa"/>
          </w:tcPr>
          <w:p w14:paraId="2E96DEE2" w14:textId="79829406" w:rsidR="009001F1" w:rsidRPr="001D38F5" w:rsidRDefault="00DF08DA" w:rsidP="001D38F5">
            <w:pPr>
              <w:spacing w:after="160" w:line="259" w:lineRule="auto"/>
              <w:jc w:val="center"/>
              <w:rPr>
                <w:sz w:val="28"/>
                <w:szCs w:val="28"/>
                <w:lang w:val="en-US"/>
              </w:rPr>
            </w:pPr>
            <w:r w:rsidRPr="001D38F5">
              <w:rPr>
                <w:sz w:val="28"/>
                <w:szCs w:val="28"/>
              </w:rPr>
              <w:t>1.118644</w:t>
            </w:r>
          </w:p>
        </w:tc>
        <w:tc>
          <w:tcPr>
            <w:tcW w:w="2375" w:type="dxa"/>
          </w:tcPr>
          <w:p w14:paraId="6CF14D14" w14:textId="609ED5E8" w:rsidR="009001F1" w:rsidRPr="001D38F5" w:rsidRDefault="00DF08DA" w:rsidP="001D38F5">
            <w:pPr>
              <w:spacing w:after="160" w:line="259" w:lineRule="auto"/>
              <w:jc w:val="center"/>
              <w:rPr>
                <w:sz w:val="28"/>
                <w:szCs w:val="28"/>
                <w:lang w:val="en-US"/>
              </w:rPr>
            </w:pPr>
            <w:r w:rsidRPr="001D38F5">
              <w:rPr>
                <w:sz w:val="28"/>
                <w:szCs w:val="28"/>
              </w:rPr>
              <w:t>1.67</w:t>
            </w:r>
          </w:p>
        </w:tc>
      </w:tr>
      <w:tr w:rsidR="009001F1" w14:paraId="7AF37F7A" w14:textId="77777777" w:rsidTr="00F82C1B">
        <w:tc>
          <w:tcPr>
            <w:tcW w:w="533" w:type="dxa"/>
          </w:tcPr>
          <w:p w14:paraId="719E2AC5" w14:textId="0EA72907" w:rsidR="009001F1" w:rsidRPr="009001F1" w:rsidRDefault="009001F1" w:rsidP="00644D7F">
            <w:pPr>
              <w:spacing w:after="160"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843" w:type="dxa"/>
          </w:tcPr>
          <w:p w14:paraId="5BDBBB8E" w14:textId="73FA23ED" w:rsidR="009001F1" w:rsidRPr="00835241" w:rsidRDefault="00835241" w:rsidP="00835241">
            <w:pPr>
              <w:spacing w:after="160" w:line="259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843" w:type="dxa"/>
          </w:tcPr>
          <w:p w14:paraId="17B725B5" w14:textId="0B63E720" w:rsidR="009001F1" w:rsidRPr="00835241" w:rsidRDefault="00835241" w:rsidP="00835241">
            <w:pPr>
              <w:spacing w:after="160" w:line="259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843" w:type="dxa"/>
          </w:tcPr>
          <w:p w14:paraId="682E528A" w14:textId="42C55F8E" w:rsidR="009001F1" w:rsidRPr="00835241" w:rsidRDefault="00835241" w:rsidP="00835241">
            <w:pPr>
              <w:spacing w:after="160" w:line="259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417" w:type="dxa"/>
          </w:tcPr>
          <w:p w14:paraId="54216467" w14:textId="2050EDD0" w:rsidR="009001F1" w:rsidRPr="001D38F5" w:rsidRDefault="00DF08DA" w:rsidP="001D38F5">
            <w:pPr>
              <w:spacing w:after="160" w:line="259" w:lineRule="auto"/>
              <w:jc w:val="center"/>
              <w:rPr>
                <w:sz w:val="28"/>
                <w:szCs w:val="28"/>
                <w:lang w:val="en-US"/>
              </w:rPr>
            </w:pPr>
            <w:r w:rsidRPr="001D38F5">
              <w:rPr>
                <w:sz w:val="28"/>
                <w:szCs w:val="28"/>
              </w:rPr>
              <w:t>1.000000</w:t>
            </w:r>
          </w:p>
        </w:tc>
        <w:tc>
          <w:tcPr>
            <w:tcW w:w="2375" w:type="dxa"/>
          </w:tcPr>
          <w:p w14:paraId="2015AF51" w14:textId="0DF118CD" w:rsidR="00835241" w:rsidRPr="001D38F5" w:rsidRDefault="00DF08DA" w:rsidP="001D38F5">
            <w:pPr>
              <w:spacing w:after="160" w:line="259" w:lineRule="auto"/>
              <w:jc w:val="center"/>
              <w:rPr>
                <w:sz w:val="28"/>
                <w:szCs w:val="28"/>
                <w:lang w:val="en-US"/>
              </w:rPr>
            </w:pPr>
            <w:r w:rsidRPr="001D38F5">
              <w:rPr>
                <w:sz w:val="28"/>
                <w:szCs w:val="28"/>
              </w:rPr>
              <w:t>10.00</w:t>
            </w:r>
          </w:p>
        </w:tc>
      </w:tr>
      <w:tr w:rsidR="00835241" w14:paraId="754AD549" w14:textId="77777777" w:rsidTr="00F82C1B">
        <w:tc>
          <w:tcPr>
            <w:tcW w:w="533" w:type="dxa"/>
          </w:tcPr>
          <w:p w14:paraId="3FCB38AC" w14:textId="2EF4C2D4" w:rsidR="00835241" w:rsidRPr="009001F1" w:rsidRDefault="00835241" w:rsidP="00D731D9">
            <w:pPr>
              <w:spacing w:after="160"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843" w:type="dxa"/>
          </w:tcPr>
          <w:p w14:paraId="7249FB65" w14:textId="77777777" w:rsidR="00835241" w:rsidRPr="00835241" w:rsidRDefault="00835241" w:rsidP="00D731D9">
            <w:pPr>
              <w:spacing w:after="160" w:line="259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10</w:t>
            </w:r>
          </w:p>
        </w:tc>
        <w:tc>
          <w:tcPr>
            <w:tcW w:w="1843" w:type="dxa"/>
          </w:tcPr>
          <w:p w14:paraId="1B3E3486" w14:textId="77777777" w:rsidR="00835241" w:rsidRPr="00835241" w:rsidRDefault="00835241" w:rsidP="00D731D9">
            <w:pPr>
              <w:spacing w:after="160" w:line="259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843" w:type="dxa"/>
          </w:tcPr>
          <w:p w14:paraId="3C71C2A2" w14:textId="77777777" w:rsidR="00835241" w:rsidRPr="00835241" w:rsidRDefault="00835241" w:rsidP="00D731D9">
            <w:pPr>
              <w:spacing w:after="160" w:line="259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10</w:t>
            </w:r>
          </w:p>
        </w:tc>
        <w:tc>
          <w:tcPr>
            <w:tcW w:w="1417" w:type="dxa"/>
          </w:tcPr>
          <w:p w14:paraId="7344A567" w14:textId="19373B6E" w:rsidR="00835241" w:rsidRPr="001D38F5" w:rsidRDefault="00DF08DA" w:rsidP="001D38F5">
            <w:pPr>
              <w:spacing w:after="160" w:line="259" w:lineRule="auto"/>
              <w:jc w:val="center"/>
              <w:rPr>
                <w:sz w:val="28"/>
                <w:szCs w:val="28"/>
                <w:lang w:val="en-US"/>
              </w:rPr>
            </w:pPr>
            <w:r w:rsidRPr="001D38F5">
              <w:rPr>
                <w:sz w:val="28"/>
                <w:szCs w:val="28"/>
              </w:rPr>
              <w:t>1.137931</w:t>
            </w:r>
          </w:p>
        </w:tc>
        <w:tc>
          <w:tcPr>
            <w:tcW w:w="2375" w:type="dxa"/>
          </w:tcPr>
          <w:p w14:paraId="2B8A577B" w14:textId="27B76FF4" w:rsidR="00835241" w:rsidRPr="001D38F5" w:rsidRDefault="00DF08DA" w:rsidP="001D38F5">
            <w:pPr>
              <w:spacing w:after="160" w:line="259" w:lineRule="auto"/>
              <w:jc w:val="center"/>
              <w:rPr>
                <w:sz w:val="28"/>
                <w:szCs w:val="28"/>
                <w:lang w:val="en-US"/>
              </w:rPr>
            </w:pPr>
            <w:r w:rsidRPr="001D38F5">
              <w:rPr>
                <w:sz w:val="28"/>
                <w:szCs w:val="28"/>
              </w:rPr>
              <w:t>3.33</w:t>
            </w:r>
          </w:p>
        </w:tc>
      </w:tr>
      <w:tr w:rsidR="00835241" w14:paraId="542FEC0F" w14:textId="77777777" w:rsidTr="00F82C1B">
        <w:tc>
          <w:tcPr>
            <w:tcW w:w="533" w:type="dxa"/>
          </w:tcPr>
          <w:p w14:paraId="6BB5F41C" w14:textId="3F9DF414" w:rsidR="00835241" w:rsidRPr="009001F1" w:rsidRDefault="00835241" w:rsidP="00D731D9">
            <w:pPr>
              <w:spacing w:after="160"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843" w:type="dxa"/>
          </w:tcPr>
          <w:p w14:paraId="3E62D420" w14:textId="77777777" w:rsidR="00835241" w:rsidRPr="00835241" w:rsidRDefault="00835241" w:rsidP="00D731D9">
            <w:pPr>
              <w:spacing w:after="160" w:line="259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10</w:t>
            </w:r>
          </w:p>
        </w:tc>
        <w:tc>
          <w:tcPr>
            <w:tcW w:w="1843" w:type="dxa"/>
          </w:tcPr>
          <w:p w14:paraId="7070B680" w14:textId="54BE1965" w:rsidR="00835241" w:rsidRPr="00835241" w:rsidRDefault="00835241" w:rsidP="00D731D9">
            <w:pPr>
              <w:spacing w:after="160" w:line="259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843" w:type="dxa"/>
          </w:tcPr>
          <w:p w14:paraId="2F163567" w14:textId="77777777" w:rsidR="00835241" w:rsidRPr="00835241" w:rsidRDefault="00835241" w:rsidP="00D731D9">
            <w:pPr>
              <w:spacing w:after="160" w:line="259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10</w:t>
            </w:r>
          </w:p>
        </w:tc>
        <w:tc>
          <w:tcPr>
            <w:tcW w:w="1417" w:type="dxa"/>
          </w:tcPr>
          <w:p w14:paraId="020B6F49" w14:textId="7008972D" w:rsidR="00835241" w:rsidRPr="001D38F5" w:rsidRDefault="00DF08DA" w:rsidP="001D38F5">
            <w:pPr>
              <w:spacing w:after="160" w:line="259" w:lineRule="auto"/>
              <w:jc w:val="center"/>
              <w:rPr>
                <w:sz w:val="28"/>
                <w:szCs w:val="28"/>
                <w:lang w:val="en-US"/>
              </w:rPr>
            </w:pPr>
            <w:r w:rsidRPr="001D38F5">
              <w:rPr>
                <w:sz w:val="28"/>
                <w:szCs w:val="28"/>
              </w:rPr>
              <w:t>1.157895</w:t>
            </w:r>
          </w:p>
        </w:tc>
        <w:tc>
          <w:tcPr>
            <w:tcW w:w="2375" w:type="dxa"/>
          </w:tcPr>
          <w:p w14:paraId="0BB90636" w14:textId="0D5A6D07" w:rsidR="00835241" w:rsidRPr="001D38F5" w:rsidRDefault="00DF08DA" w:rsidP="001D38F5">
            <w:pPr>
              <w:spacing w:after="160" w:line="259" w:lineRule="auto"/>
              <w:jc w:val="center"/>
              <w:rPr>
                <w:sz w:val="28"/>
                <w:szCs w:val="28"/>
                <w:lang w:val="en-US"/>
              </w:rPr>
            </w:pPr>
            <w:r w:rsidRPr="001D38F5">
              <w:rPr>
                <w:sz w:val="28"/>
                <w:szCs w:val="28"/>
              </w:rPr>
              <w:t>5.00</w:t>
            </w:r>
          </w:p>
        </w:tc>
      </w:tr>
    </w:tbl>
    <w:p w14:paraId="60B00F2F" w14:textId="3787A702" w:rsidR="009001F1" w:rsidRDefault="009001F1" w:rsidP="00644D7F">
      <w:pPr>
        <w:spacing w:after="160" w:line="259" w:lineRule="auto"/>
        <w:rPr>
          <w:sz w:val="28"/>
          <w:szCs w:val="28"/>
          <w:lang w:val="en-US"/>
        </w:rPr>
      </w:pPr>
    </w:p>
    <w:p w14:paraId="5CFA6321" w14:textId="38C43F35" w:rsidR="00F82C1B" w:rsidRDefault="00F82C1B" w:rsidP="00F82C1B">
      <w:pPr>
        <w:pStyle w:val="1"/>
        <w:rPr>
          <w:rFonts w:ascii="Times New Roman" w:hAnsi="Times New Roman" w:cs="Times New Roman"/>
          <w:iCs/>
          <w:color w:val="auto"/>
          <w:sz w:val="36"/>
          <w:szCs w:val="36"/>
          <w:lang w:val="en-US"/>
        </w:rPr>
      </w:pPr>
      <w:r>
        <w:rPr>
          <w:rFonts w:ascii="Times New Roman" w:hAnsi="Times New Roman" w:cs="Times New Roman"/>
          <w:iCs/>
          <w:color w:val="auto"/>
          <w:sz w:val="36"/>
          <w:szCs w:val="36"/>
        </w:rPr>
        <w:t>Выводы</w:t>
      </w:r>
      <w:r>
        <w:rPr>
          <w:rFonts w:ascii="Times New Roman" w:hAnsi="Times New Roman" w:cs="Times New Roman"/>
          <w:iCs/>
          <w:color w:val="auto"/>
          <w:sz w:val="36"/>
          <w:szCs w:val="36"/>
          <w:lang w:val="en-US"/>
        </w:rPr>
        <w:t>:</w:t>
      </w:r>
    </w:p>
    <w:p w14:paraId="5BB9B416" w14:textId="2C860D42" w:rsidR="00F82C1B" w:rsidRDefault="00F82C1B" w:rsidP="00F82C1B">
      <w:pPr>
        <w:pStyle w:val="a5"/>
        <w:numPr>
          <w:ilvl w:val="0"/>
          <w:numId w:val="23"/>
        </w:numPr>
        <w:rPr>
          <w:sz w:val="28"/>
          <w:szCs w:val="28"/>
        </w:rPr>
      </w:pPr>
      <w:r>
        <w:rPr>
          <w:sz w:val="28"/>
          <w:szCs w:val="28"/>
        </w:rPr>
        <w:t>Алгоритм оказался довольно устойчивым. Найденное значение параметра, отличается от истинного на величину, равную величине, зашумления входных данных.</w:t>
      </w:r>
    </w:p>
    <w:p w14:paraId="0C0DBC13" w14:textId="032E668C" w:rsidR="00F82C1B" w:rsidRDefault="00F82C1B" w:rsidP="00F82C1B">
      <w:pPr>
        <w:pStyle w:val="a5"/>
        <w:numPr>
          <w:ilvl w:val="0"/>
          <w:numId w:val="23"/>
        </w:numPr>
        <w:rPr>
          <w:sz w:val="28"/>
          <w:szCs w:val="28"/>
        </w:rPr>
      </w:pPr>
      <w:r>
        <w:rPr>
          <w:sz w:val="28"/>
          <w:szCs w:val="28"/>
        </w:rPr>
        <w:t>Явно прослеживается (Тест №</w:t>
      </w:r>
      <w:r w:rsidRPr="00F82C1B">
        <w:rPr>
          <w:sz w:val="28"/>
          <w:szCs w:val="28"/>
        </w:rPr>
        <w:t xml:space="preserve">3) </w:t>
      </w:r>
      <w:r>
        <w:rPr>
          <w:sz w:val="28"/>
          <w:szCs w:val="28"/>
        </w:rPr>
        <w:t xml:space="preserve">возможность компенсации ошибки расчета, если шум в измерениях является равными с точностью до знака. </w:t>
      </w:r>
    </w:p>
    <w:p w14:paraId="7C3A5B91" w14:textId="2AB80B5B" w:rsidR="00461D39" w:rsidRPr="00584970" w:rsidRDefault="00F82C1B" w:rsidP="00644D7F">
      <w:pPr>
        <w:pStyle w:val="a5"/>
        <w:numPr>
          <w:ilvl w:val="0"/>
          <w:numId w:val="23"/>
        </w:numPr>
        <w:rPr>
          <w:sz w:val="28"/>
          <w:szCs w:val="28"/>
        </w:rPr>
      </w:pPr>
      <w:r>
        <w:rPr>
          <w:sz w:val="28"/>
          <w:szCs w:val="28"/>
        </w:rPr>
        <w:t>Проведя общий анализ тестов, можно установить, что точность расчета определяется по величине самого зашумленного измерения. Если</w:t>
      </w:r>
      <w:r w:rsidR="00584970">
        <w:rPr>
          <w:sz w:val="28"/>
          <w:szCs w:val="28"/>
        </w:rPr>
        <w:t xml:space="preserve"> </w:t>
      </w:r>
      <w:r w:rsidR="00D731D9">
        <w:rPr>
          <w:sz w:val="28"/>
          <w:szCs w:val="28"/>
        </w:rPr>
        <w:t>средняя</w:t>
      </w:r>
      <w:r w:rsidR="00584970">
        <w:rPr>
          <w:sz w:val="28"/>
          <w:szCs w:val="28"/>
        </w:rPr>
        <w:t xml:space="preserve"> величина</w:t>
      </w:r>
      <w:r>
        <w:rPr>
          <w:sz w:val="28"/>
          <w:szCs w:val="28"/>
        </w:rPr>
        <w:t xml:space="preserve"> шум порядка 10</w:t>
      </w:r>
      <w:r w:rsidR="00584970">
        <w:rPr>
          <w:sz w:val="28"/>
          <w:szCs w:val="28"/>
        </w:rPr>
        <w:t xml:space="preserve">%, то и результат </w:t>
      </w:r>
      <w:r w:rsidR="00D731D9">
        <w:rPr>
          <w:sz w:val="28"/>
          <w:szCs w:val="28"/>
        </w:rPr>
        <w:t>расчёта</w:t>
      </w:r>
      <w:r w:rsidR="00584970">
        <w:rPr>
          <w:sz w:val="28"/>
          <w:szCs w:val="28"/>
        </w:rPr>
        <w:t xml:space="preserve"> будет приблизительно с такой же погрешностью</w:t>
      </w:r>
      <w:r>
        <w:rPr>
          <w:sz w:val="28"/>
          <w:szCs w:val="28"/>
        </w:rPr>
        <w:t xml:space="preserve">. </w:t>
      </w:r>
      <w:r w:rsidR="00584970">
        <w:rPr>
          <w:sz w:val="28"/>
          <w:szCs w:val="28"/>
        </w:rPr>
        <w:t>В общем случае погрешность расчета сходится к среднему значению зашумленности данных</w:t>
      </w:r>
      <w:r w:rsidR="00DA317D">
        <w:rPr>
          <w:sz w:val="28"/>
          <w:szCs w:val="28"/>
        </w:rPr>
        <w:t xml:space="preserve"> в процентах от их </w:t>
      </w:r>
      <w:r w:rsidR="00DF08DA">
        <w:rPr>
          <w:sz w:val="28"/>
          <w:szCs w:val="28"/>
        </w:rPr>
        <w:t>истинного</w:t>
      </w:r>
      <w:r w:rsidR="00DA317D">
        <w:rPr>
          <w:sz w:val="28"/>
          <w:szCs w:val="28"/>
        </w:rPr>
        <w:t xml:space="preserve"> значения</w:t>
      </w:r>
      <w:r w:rsidR="00584970">
        <w:rPr>
          <w:sz w:val="28"/>
          <w:szCs w:val="28"/>
        </w:rPr>
        <w:t xml:space="preserve">. </w:t>
      </w:r>
    </w:p>
    <w:p w14:paraId="354782C4" w14:textId="55ED4D85" w:rsidR="00461D39" w:rsidRDefault="00461D39" w:rsidP="00644D7F">
      <w:pPr>
        <w:spacing w:after="160" w:line="259" w:lineRule="auto"/>
        <w:rPr>
          <w:sz w:val="28"/>
          <w:szCs w:val="28"/>
        </w:rPr>
      </w:pPr>
    </w:p>
    <w:p w14:paraId="0BC3BDB6" w14:textId="7C28D820" w:rsidR="00461D39" w:rsidRDefault="00461D39" w:rsidP="00644D7F">
      <w:pPr>
        <w:spacing w:after="160" w:line="259" w:lineRule="auto"/>
        <w:rPr>
          <w:sz w:val="28"/>
          <w:szCs w:val="28"/>
        </w:rPr>
      </w:pPr>
    </w:p>
    <w:p w14:paraId="45F84540" w14:textId="1BF6F661" w:rsidR="00461D39" w:rsidRDefault="00461D39" w:rsidP="00644D7F">
      <w:pPr>
        <w:spacing w:after="160" w:line="259" w:lineRule="auto"/>
        <w:rPr>
          <w:sz w:val="28"/>
          <w:szCs w:val="28"/>
        </w:rPr>
      </w:pPr>
    </w:p>
    <w:p w14:paraId="6C569744" w14:textId="7CE2CA29" w:rsidR="00461D39" w:rsidRDefault="00461D39" w:rsidP="00644D7F">
      <w:pPr>
        <w:spacing w:after="160" w:line="259" w:lineRule="auto"/>
        <w:rPr>
          <w:sz w:val="28"/>
          <w:szCs w:val="28"/>
        </w:rPr>
      </w:pPr>
    </w:p>
    <w:p w14:paraId="1AEEA606" w14:textId="6EFC80D9" w:rsidR="00461D39" w:rsidRDefault="00461D39" w:rsidP="00461D39">
      <w:pPr>
        <w:pStyle w:val="1"/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</w:pPr>
    </w:p>
    <w:p w14:paraId="67E7E9FC" w14:textId="4F9BE63F" w:rsidR="00461D39" w:rsidRDefault="00461D39" w:rsidP="00461D39"/>
    <w:p w14:paraId="2ADCD3A2" w14:textId="68615E35" w:rsidR="00461D39" w:rsidRDefault="00461D39" w:rsidP="00461D39"/>
    <w:p w14:paraId="7A68076B" w14:textId="77BB6A5C" w:rsidR="00461D39" w:rsidRPr="00075440" w:rsidRDefault="00461D39" w:rsidP="00461D39">
      <w:pPr>
        <w:tabs>
          <w:tab w:val="left" w:pos="2066"/>
        </w:tabs>
        <w:rPr>
          <w:b/>
          <w:sz w:val="28"/>
          <w:szCs w:val="28"/>
          <w:lang w:val="en-US"/>
        </w:rPr>
      </w:pPr>
      <w:r w:rsidRPr="00461D39">
        <w:rPr>
          <w:b/>
          <w:sz w:val="28"/>
          <w:szCs w:val="28"/>
        </w:rPr>
        <w:lastRenderedPageBreak/>
        <w:t>Код</w:t>
      </w:r>
      <w:r w:rsidRPr="00075440">
        <w:rPr>
          <w:b/>
          <w:sz w:val="28"/>
          <w:szCs w:val="28"/>
          <w:lang w:val="en-US"/>
        </w:rPr>
        <w:t xml:space="preserve"> </w:t>
      </w:r>
      <w:r w:rsidRPr="00461D39">
        <w:rPr>
          <w:b/>
          <w:sz w:val="28"/>
          <w:szCs w:val="28"/>
        </w:rPr>
        <w:t>программы</w:t>
      </w:r>
      <w:r w:rsidRPr="00075440">
        <w:rPr>
          <w:b/>
          <w:sz w:val="28"/>
          <w:szCs w:val="28"/>
          <w:lang w:val="en-US"/>
        </w:rPr>
        <w:tab/>
      </w:r>
    </w:p>
    <w:p w14:paraId="6BEC3E49" w14:textId="7B49EB76" w:rsidR="00461D39" w:rsidRPr="00075440" w:rsidRDefault="00461D39" w:rsidP="00461D39">
      <w:pPr>
        <w:tabs>
          <w:tab w:val="left" w:pos="2066"/>
        </w:tabs>
        <w:rPr>
          <w:b/>
          <w:sz w:val="28"/>
          <w:szCs w:val="28"/>
          <w:lang w:val="en-US"/>
        </w:rPr>
      </w:pPr>
    </w:p>
    <w:p w14:paraId="3BBEDD96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586C0"/>
          <w:sz w:val="21"/>
          <w:szCs w:val="21"/>
          <w:lang w:val="en-US"/>
        </w:rPr>
        <w:t>import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numpy </w:t>
      </w:r>
      <w:r w:rsidRPr="0040077F">
        <w:rPr>
          <w:rFonts w:ascii="Consolas" w:hAnsi="Consolas"/>
          <w:color w:val="C586C0"/>
          <w:sz w:val="21"/>
          <w:szCs w:val="21"/>
          <w:lang w:val="en-US"/>
        </w:rPr>
        <w:t>as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4EC9B0"/>
          <w:sz w:val="21"/>
          <w:szCs w:val="21"/>
          <w:lang w:val="en-US"/>
        </w:rPr>
        <w:t>np</w:t>
      </w:r>
    </w:p>
    <w:p w14:paraId="24478894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586C0"/>
          <w:sz w:val="21"/>
          <w:szCs w:val="21"/>
          <w:lang w:val="en-US"/>
        </w:rPr>
        <w:t>from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numpy.linalg </w:t>
      </w:r>
      <w:r w:rsidRPr="0040077F">
        <w:rPr>
          <w:rFonts w:ascii="Consolas" w:hAnsi="Consolas"/>
          <w:color w:val="C586C0"/>
          <w:sz w:val="21"/>
          <w:szCs w:val="21"/>
          <w:lang w:val="en-US"/>
        </w:rPr>
        <w:t>import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norm </w:t>
      </w:r>
      <w:r w:rsidRPr="0040077F">
        <w:rPr>
          <w:rFonts w:ascii="Consolas" w:hAnsi="Consolas"/>
          <w:color w:val="C586C0"/>
          <w:sz w:val="21"/>
          <w:szCs w:val="21"/>
          <w:lang w:val="en-US"/>
        </w:rPr>
        <w:t>as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Enorm </w:t>
      </w:r>
      <w:r w:rsidRPr="0040077F">
        <w:rPr>
          <w:rFonts w:ascii="Consolas" w:hAnsi="Consolas"/>
          <w:color w:val="6A9955"/>
          <w:sz w:val="21"/>
          <w:szCs w:val="21"/>
          <w:lang w:val="en-US"/>
        </w:rPr>
        <w:t xml:space="preserve"># </w:t>
      </w:r>
      <w:r w:rsidRPr="0040077F">
        <w:rPr>
          <w:rFonts w:ascii="Consolas" w:hAnsi="Consolas"/>
          <w:color w:val="6A9955"/>
          <w:sz w:val="21"/>
          <w:szCs w:val="21"/>
        </w:rPr>
        <w:t>Норма</w:t>
      </w:r>
      <w:r w:rsidRPr="0040077F">
        <w:rPr>
          <w:rFonts w:ascii="Consolas" w:hAnsi="Consolas"/>
          <w:color w:val="6A9955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6A9955"/>
          <w:sz w:val="21"/>
          <w:szCs w:val="21"/>
        </w:rPr>
        <w:t>евклида</w:t>
      </w:r>
      <w:r w:rsidRPr="0040077F">
        <w:rPr>
          <w:rFonts w:ascii="Consolas" w:hAnsi="Consolas"/>
          <w:color w:val="6A9955"/>
          <w:sz w:val="21"/>
          <w:szCs w:val="21"/>
          <w:lang w:val="en-US"/>
        </w:rPr>
        <w:t xml:space="preserve"> </w:t>
      </w:r>
    </w:p>
    <w:p w14:paraId="674F5B5F" w14:textId="77777777" w:rsidR="0040077F" w:rsidRPr="0040077F" w:rsidRDefault="0040077F" w:rsidP="0040077F">
      <w:pPr>
        <w:shd w:val="clear" w:color="auto" w:fill="1F1F1F"/>
        <w:spacing w:after="240"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6A7141E5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40077F">
        <w:rPr>
          <w:rFonts w:ascii="Consolas" w:hAnsi="Consolas"/>
          <w:color w:val="6A9955"/>
          <w:sz w:val="21"/>
          <w:szCs w:val="21"/>
        </w:rPr>
        <w:t xml:space="preserve"># Положения источников </w:t>
      </w:r>
    </w:p>
    <w:p w14:paraId="15F9EE19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40077F">
        <w:rPr>
          <w:rFonts w:ascii="Consolas" w:hAnsi="Consolas"/>
          <w:color w:val="4FC1FF"/>
          <w:sz w:val="21"/>
          <w:szCs w:val="21"/>
        </w:rPr>
        <w:t>A1</w:t>
      </w:r>
      <w:r w:rsidRPr="0040077F">
        <w:rPr>
          <w:rFonts w:ascii="Consolas" w:hAnsi="Consolas"/>
          <w:color w:val="CCCCCC"/>
          <w:sz w:val="21"/>
          <w:szCs w:val="21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</w:rPr>
        <w:t>=</w:t>
      </w:r>
      <w:r w:rsidRPr="0040077F">
        <w:rPr>
          <w:rFonts w:ascii="Consolas" w:hAnsi="Consolas"/>
          <w:color w:val="CCCCCC"/>
          <w:sz w:val="21"/>
          <w:szCs w:val="21"/>
        </w:rPr>
        <w:t xml:space="preserve"> </w:t>
      </w:r>
      <w:r w:rsidRPr="0040077F">
        <w:rPr>
          <w:rFonts w:ascii="Consolas" w:hAnsi="Consolas"/>
          <w:color w:val="4EC9B0"/>
          <w:sz w:val="21"/>
          <w:szCs w:val="21"/>
        </w:rPr>
        <w:t>np</w:t>
      </w:r>
      <w:r w:rsidRPr="0040077F">
        <w:rPr>
          <w:rFonts w:ascii="Consolas" w:hAnsi="Consolas"/>
          <w:color w:val="CCCCCC"/>
          <w:sz w:val="21"/>
          <w:szCs w:val="21"/>
        </w:rPr>
        <w:t>.array((</w:t>
      </w:r>
      <w:r w:rsidRPr="0040077F">
        <w:rPr>
          <w:rFonts w:ascii="Consolas" w:hAnsi="Consolas"/>
          <w:color w:val="B5CEA8"/>
          <w:sz w:val="21"/>
          <w:szCs w:val="21"/>
        </w:rPr>
        <w:t>0</w:t>
      </w:r>
      <w:r w:rsidRPr="0040077F">
        <w:rPr>
          <w:rFonts w:ascii="Consolas" w:hAnsi="Consolas"/>
          <w:color w:val="CCCCCC"/>
          <w:sz w:val="21"/>
          <w:szCs w:val="21"/>
        </w:rPr>
        <w:t xml:space="preserve">, </w:t>
      </w:r>
      <w:r w:rsidRPr="0040077F">
        <w:rPr>
          <w:rFonts w:ascii="Consolas" w:hAnsi="Consolas"/>
          <w:color w:val="D4D4D4"/>
          <w:sz w:val="21"/>
          <w:szCs w:val="21"/>
        </w:rPr>
        <w:t>-</w:t>
      </w:r>
      <w:r w:rsidRPr="0040077F">
        <w:rPr>
          <w:rFonts w:ascii="Consolas" w:hAnsi="Consolas"/>
          <w:color w:val="B5CEA8"/>
          <w:sz w:val="21"/>
          <w:szCs w:val="21"/>
        </w:rPr>
        <w:t>500</w:t>
      </w:r>
      <w:r w:rsidRPr="0040077F">
        <w:rPr>
          <w:rFonts w:ascii="Consolas" w:hAnsi="Consolas"/>
          <w:color w:val="CCCCCC"/>
          <w:sz w:val="21"/>
          <w:szCs w:val="21"/>
        </w:rPr>
        <w:t xml:space="preserve">, </w:t>
      </w:r>
      <w:r w:rsidRPr="0040077F">
        <w:rPr>
          <w:rFonts w:ascii="Consolas" w:hAnsi="Consolas"/>
          <w:color w:val="B5CEA8"/>
          <w:sz w:val="21"/>
          <w:szCs w:val="21"/>
        </w:rPr>
        <w:t>0</w:t>
      </w:r>
      <w:r w:rsidRPr="0040077F">
        <w:rPr>
          <w:rFonts w:ascii="Consolas" w:hAnsi="Consolas"/>
          <w:color w:val="CCCCCC"/>
          <w:sz w:val="21"/>
          <w:szCs w:val="21"/>
        </w:rPr>
        <w:t>))</w:t>
      </w:r>
    </w:p>
    <w:p w14:paraId="302FEAE2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4FC1FF"/>
          <w:sz w:val="21"/>
          <w:szCs w:val="21"/>
          <w:lang w:val="en-US"/>
        </w:rPr>
        <w:t>B1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.array((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10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50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)</w:t>
      </w:r>
    </w:p>
    <w:p w14:paraId="3952A39D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4FC1FF"/>
          <w:sz w:val="21"/>
          <w:szCs w:val="21"/>
          <w:lang w:val="en-US"/>
        </w:rPr>
        <w:t>A2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.array((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)</w:t>
      </w:r>
    </w:p>
    <w:p w14:paraId="325B8AC3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4FC1FF"/>
          <w:sz w:val="21"/>
          <w:szCs w:val="21"/>
          <w:lang w:val="en-US"/>
        </w:rPr>
        <w:t>B2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.array((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10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)</w:t>
      </w:r>
    </w:p>
    <w:p w14:paraId="7CE734AD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4FC1FF"/>
          <w:sz w:val="21"/>
          <w:szCs w:val="21"/>
          <w:lang w:val="en-US"/>
        </w:rPr>
        <w:t>A3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.array((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50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)</w:t>
      </w:r>
    </w:p>
    <w:p w14:paraId="4CDCC8E2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40077F">
        <w:rPr>
          <w:rFonts w:ascii="Consolas" w:hAnsi="Consolas"/>
          <w:color w:val="4FC1FF"/>
          <w:sz w:val="21"/>
          <w:szCs w:val="21"/>
        </w:rPr>
        <w:t>B3</w:t>
      </w:r>
      <w:r w:rsidRPr="0040077F">
        <w:rPr>
          <w:rFonts w:ascii="Consolas" w:hAnsi="Consolas"/>
          <w:color w:val="CCCCCC"/>
          <w:sz w:val="21"/>
          <w:szCs w:val="21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</w:rPr>
        <w:t>=</w:t>
      </w:r>
      <w:r w:rsidRPr="0040077F">
        <w:rPr>
          <w:rFonts w:ascii="Consolas" w:hAnsi="Consolas"/>
          <w:color w:val="CCCCCC"/>
          <w:sz w:val="21"/>
          <w:szCs w:val="21"/>
        </w:rPr>
        <w:t xml:space="preserve"> </w:t>
      </w:r>
      <w:r w:rsidRPr="0040077F">
        <w:rPr>
          <w:rFonts w:ascii="Consolas" w:hAnsi="Consolas"/>
          <w:color w:val="4EC9B0"/>
          <w:sz w:val="21"/>
          <w:szCs w:val="21"/>
        </w:rPr>
        <w:t>np</w:t>
      </w:r>
      <w:r w:rsidRPr="0040077F">
        <w:rPr>
          <w:rFonts w:ascii="Consolas" w:hAnsi="Consolas"/>
          <w:color w:val="CCCCCC"/>
          <w:sz w:val="21"/>
          <w:szCs w:val="21"/>
        </w:rPr>
        <w:t>.array((</w:t>
      </w:r>
      <w:r w:rsidRPr="0040077F">
        <w:rPr>
          <w:rFonts w:ascii="Consolas" w:hAnsi="Consolas"/>
          <w:color w:val="B5CEA8"/>
          <w:sz w:val="21"/>
          <w:szCs w:val="21"/>
        </w:rPr>
        <w:t>100</w:t>
      </w:r>
      <w:r w:rsidRPr="0040077F">
        <w:rPr>
          <w:rFonts w:ascii="Consolas" w:hAnsi="Consolas"/>
          <w:color w:val="CCCCCC"/>
          <w:sz w:val="21"/>
          <w:szCs w:val="21"/>
        </w:rPr>
        <w:t xml:space="preserve">, </w:t>
      </w:r>
      <w:r w:rsidRPr="0040077F">
        <w:rPr>
          <w:rFonts w:ascii="Consolas" w:hAnsi="Consolas"/>
          <w:color w:val="B5CEA8"/>
          <w:sz w:val="21"/>
          <w:szCs w:val="21"/>
        </w:rPr>
        <w:t>500</w:t>
      </w:r>
      <w:r w:rsidRPr="0040077F">
        <w:rPr>
          <w:rFonts w:ascii="Consolas" w:hAnsi="Consolas"/>
          <w:color w:val="CCCCCC"/>
          <w:sz w:val="21"/>
          <w:szCs w:val="21"/>
        </w:rPr>
        <w:t xml:space="preserve">, </w:t>
      </w:r>
      <w:r w:rsidRPr="0040077F">
        <w:rPr>
          <w:rFonts w:ascii="Consolas" w:hAnsi="Consolas"/>
          <w:color w:val="B5CEA8"/>
          <w:sz w:val="21"/>
          <w:szCs w:val="21"/>
        </w:rPr>
        <w:t>0</w:t>
      </w:r>
      <w:r w:rsidRPr="0040077F">
        <w:rPr>
          <w:rFonts w:ascii="Consolas" w:hAnsi="Consolas"/>
          <w:color w:val="CCCCCC"/>
          <w:sz w:val="21"/>
          <w:szCs w:val="21"/>
        </w:rPr>
        <w:t>))</w:t>
      </w:r>
    </w:p>
    <w:p w14:paraId="4D135FA4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</w:p>
    <w:p w14:paraId="7B48F2BD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40077F">
        <w:rPr>
          <w:rFonts w:ascii="Consolas" w:hAnsi="Consolas"/>
          <w:color w:val="6A9955"/>
          <w:sz w:val="21"/>
          <w:szCs w:val="21"/>
        </w:rPr>
        <w:t xml:space="preserve"># Положения приемников </w:t>
      </w:r>
    </w:p>
    <w:p w14:paraId="38952689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40077F">
        <w:rPr>
          <w:rFonts w:ascii="Consolas" w:hAnsi="Consolas"/>
          <w:color w:val="4FC1FF"/>
          <w:sz w:val="21"/>
          <w:szCs w:val="21"/>
        </w:rPr>
        <w:t>M1</w:t>
      </w:r>
      <w:r w:rsidRPr="0040077F">
        <w:rPr>
          <w:rFonts w:ascii="Consolas" w:hAnsi="Consolas"/>
          <w:color w:val="CCCCCC"/>
          <w:sz w:val="21"/>
          <w:szCs w:val="21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</w:rPr>
        <w:t>=</w:t>
      </w:r>
      <w:r w:rsidRPr="0040077F">
        <w:rPr>
          <w:rFonts w:ascii="Consolas" w:hAnsi="Consolas"/>
          <w:color w:val="CCCCCC"/>
          <w:sz w:val="21"/>
          <w:szCs w:val="21"/>
        </w:rPr>
        <w:t xml:space="preserve"> </w:t>
      </w:r>
      <w:r w:rsidRPr="0040077F">
        <w:rPr>
          <w:rFonts w:ascii="Consolas" w:hAnsi="Consolas"/>
          <w:color w:val="4EC9B0"/>
          <w:sz w:val="21"/>
          <w:szCs w:val="21"/>
        </w:rPr>
        <w:t>np</w:t>
      </w:r>
      <w:r w:rsidRPr="0040077F">
        <w:rPr>
          <w:rFonts w:ascii="Consolas" w:hAnsi="Consolas"/>
          <w:color w:val="CCCCCC"/>
          <w:sz w:val="21"/>
          <w:szCs w:val="21"/>
        </w:rPr>
        <w:t>.array((</w:t>
      </w:r>
      <w:r w:rsidRPr="0040077F">
        <w:rPr>
          <w:rFonts w:ascii="Consolas" w:hAnsi="Consolas"/>
          <w:color w:val="B5CEA8"/>
          <w:sz w:val="21"/>
          <w:szCs w:val="21"/>
        </w:rPr>
        <w:t>200</w:t>
      </w:r>
      <w:r w:rsidRPr="0040077F">
        <w:rPr>
          <w:rFonts w:ascii="Consolas" w:hAnsi="Consolas"/>
          <w:color w:val="CCCCCC"/>
          <w:sz w:val="21"/>
          <w:szCs w:val="21"/>
        </w:rPr>
        <w:t xml:space="preserve">, </w:t>
      </w:r>
      <w:r w:rsidRPr="0040077F">
        <w:rPr>
          <w:rFonts w:ascii="Consolas" w:hAnsi="Consolas"/>
          <w:color w:val="B5CEA8"/>
          <w:sz w:val="21"/>
          <w:szCs w:val="21"/>
        </w:rPr>
        <w:t>0</w:t>
      </w:r>
      <w:r w:rsidRPr="0040077F">
        <w:rPr>
          <w:rFonts w:ascii="Consolas" w:hAnsi="Consolas"/>
          <w:color w:val="CCCCCC"/>
          <w:sz w:val="21"/>
          <w:szCs w:val="21"/>
        </w:rPr>
        <w:t xml:space="preserve">, </w:t>
      </w:r>
      <w:r w:rsidRPr="0040077F">
        <w:rPr>
          <w:rFonts w:ascii="Consolas" w:hAnsi="Consolas"/>
          <w:color w:val="B5CEA8"/>
          <w:sz w:val="21"/>
          <w:szCs w:val="21"/>
        </w:rPr>
        <w:t>0</w:t>
      </w:r>
      <w:r w:rsidRPr="0040077F">
        <w:rPr>
          <w:rFonts w:ascii="Consolas" w:hAnsi="Consolas"/>
          <w:color w:val="CCCCCC"/>
          <w:sz w:val="21"/>
          <w:szCs w:val="21"/>
        </w:rPr>
        <w:t>))</w:t>
      </w:r>
    </w:p>
    <w:p w14:paraId="4CF42292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4FC1FF"/>
          <w:sz w:val="21"/>
          <w:szCs w:val="21"/>
          <w:lang w:val="en-US"/>
        </w:rPr>
        <w:t>N1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.array((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30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)</w:t>
      </w:r>
    </w:p>
    <w:p w14:paraId="4CDF1BD9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4FC1FF"/>
          <w:sz w:val="21"/>
          <w:szCs w:val="21"/>
          <w:lang w:val="en-US"/>
        </w:rPr>
        <w:t>M2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.array((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50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)</w:t>
      </w:r>
    </w:p>
    <w:p w14:paraId="263C2162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4FC1FF"/>
          <w:sz w:val="21"/>
          <w:szCs w:val="21"/>
          <w:lang w:val="en-US"/>
        </w:rPr>
        <w:t>N2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.array((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60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)</w:t>
      </w:r>
    </w:p>
    <w:p w14:paraId="6BD9865D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4FC1FF"/>
          <w:sz w:val="21"/>
          <w:szCs w:val="21"/>
          <w:lang w:val="en-US"/>
        </w:rPr>
        <w:t>M3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.array((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100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)</w:t>
      </w:r>
    </w:p>
    <w:p w14:paraId="13048EDB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4FC1FF"/>
          <w:sz w:val="21"/>
          <w:szCs w:val="21"/>
          <w:lang w:val="en-US"/>
        </w:rPr>
        <w:t>N3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.array((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110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)</w:t>
      </w:r>
    </w:p>
    <w:p w14:paraId="30E91EC8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7A4EB379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4FC1FF"/>
          <w:sz w:val="21"/>
          <w:szCs w:val="21"/>
          <w:lang w:val="en-US"/>
        </w:rPr>
        <w:t>A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[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A1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A2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A3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]</w:t>
      </w:r>
    </w:p>
    <w:p w14:paraId="38481A79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4FC1FF"/>
          <w:sz w:val="21"/>
          <w:szCs w:val="21"/>
          <w:lang w:val="en-US"/>
        </w:rPr>
        <w:t>B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[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B1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B2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B3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]</w:t>
      </w:r>
    </w:p>
    <w:p w14:paraId="412C74FD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4FC1FF"/>
          <w:sz w:val="21"/>
          <w:szCs w:val="21"/>
          <w:lang w:val="en-US"/>
        </w:rPr>
        <w:t>M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[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M1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M2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M3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]</w:t>
      </w:r>
    </w:p>
    <w:p w14:paraId="6190F05D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4FC1FF"/>
          <w:sz w:val="21"/>
          <w:szCs w:val="21"/>
          <w:lang w:val="en-US"/>
        </w:rPr>
        <w:t>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[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N1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N2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N3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]</w:t>
      </w:r>
    </w:p>
    <w:p w14:paraId="1062138D" w14:textId="77777777" w:rsidR="0040077F" w:rsidRPr="0040077F" w:rsidRDefault="0040077F" w:rsidP="0040077F">
      <w:pPr>
        <w:shd w:val="clear" w:color="auto" w:fill="1F1F1F"/>
        <w:spacing w:after="240"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br/>
      </w:r>
    </w:p>
    <w:p w14:paraId="1D94D40D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40077F">
        <w:rPr>
          <w:rFonts w:ascii="Consolas" w:hAnsi="Consolas"/>
          <w:color w:val="4FC1FF"/>
          <w:sz w:val="21"/>
          <w:szCs w:val="21"/>
        </w:rPr>
        <w:t>I</w:t>
      </w:r>
      <w:r w:rsidRPr="0040077F">
        <w:rPr>
          <w:rFonts w:ascii="Consolas" w:hAnsi="Consolas"/>
          <w:color w:val="CCCCCC"/>
          <w:sz w:val="21"/>
          <w:szCs w:val="21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</w:rPr>
        <w:t>=</w:t>
      </w:r>
      <w:r w:rsidRPr="0040077F">
        <w:rPr>
          <w:rFonts w:ascii="Consolas" w:hAnsi="Consolas"/>
          <w:color w:val="CCCCCC"/>
          <w:sz w:val="21"/>
          <w:szCs w:val="21"/>
        </w:rPr>
        <w:t xml:space="preserve"> </w:t>
      </w:r>
      <w:r w:rsidRPr="0040077F">
        <w:rPr>
          <w:rFonts w:ascii="Consolas" w:hAnsi="Consolas"/>
          <w:color w:val="4EC9B0"/>
          <w:sz w:val="21"/>
          <w:szCs w:val="21"/>
        </w:rPr>
        <w:t>np</w:t>
      </w:r>
      <w:r w:rsidRPr="0040077F">
        <w:rPr>
          <w:rFonts w:ascii="Consolas" w:hAnsi="Consolas"/>
          <w:color w:val="CCCCCC"/>
          <w:sz w:val="21"/>
          <w:szCs w:val="21"/>
        </w:rPr>
        <w:t>.array((</w:t>
      </w:r>
      <w:r w:rsidRPr="0040077F">
        <w:rPr>
          <w:rFonts w:ascii="Consolas" w:hAnsi="Consolas"/>
          <w:color w:val="B5CEA8"/>
          <w:sz w:val="21"/>
          <w:szCs w:val="21"/>
        </w:rPr>
        <w:t>0</w:t>
      </w:r>
      <w:r w:rsidRPr="0040077F">
        <w:rPr>
          <w:rFonts w:ascii="Consolas" w:hAnsi="Consolas"/>
          <w:color w:val="CCCCCC"/>
          <w:sz w:val="21"/>
          <w:szCs w:val="21"/>
        </w:rPr>
        <w:t>,</w:t>
      </w:r>
      <w:r w:rsidRPr="0040077F">
        <w:rPr>
          <w:rFonts w:ascii="Consolas" w:hAnsi="Consolas"/>
          <w:color w:val="B5CEA8"/>
          <w:sz w:val="21"/>
          <w:szCs w:val="21"/>
        </w:rPr>
        <w:t>1</w:t>
      </w:r>
      <w:r w:rsidRPr="0040077F">
        <w:rPr>
          <w:rFonts w:ascii="Consolas" w:hAnsi="Consolas"/>
          <w:color w:val="CCCCCC"/>
          <w:sz w:val="21"/>
          <w:szCs w:val="21"/>
        </w:rPr>
        <w:t>,</w:t>
      </w:r>
      <w:r w:rsidRPr="0040077F">
        <w:rPr>
          <w:rFonts w:ascii="Consolas" w:hAnsi="Consolas"/>
          <w:color w:val="B5CEA8"/>
          <w:sz w:val="21"/>
          <w:szCs w:val="21"/>
        </w:rPr>
        <w:t>0</w:t>
      </w:r>
      <w:r w:rsidRPr="0040077F">
        <w:rPr>
          <w:rFonts w:ascii="Consolas" w:hAnsi="Consolas"/>
          <w:color w:val="CCCCCC"/>
          <w:sz w:val="21"/>
          <w:szCs w:val="21"/>
        </w:rPr>
        <w:t xml:space="preserve">)) </w:t>
      </w:r>
      <w:r w:rsidRPr="0040077F">
        <w:rPr>
          <w:rFonts w:ascii="Consolas" w:hAnsi="Consolas"/>
          <w:color w:val="6A9955"/>
          <w:sz w:val="21"/>
          <w:szCs w:val="21"/>
        </w:rPr>
        <w:t xml:space="preserve"># Истенное значение силы тока каждого источника. Все остальные равны нулю, т.к по заданию только источник под номером 2. </w:t>
      </w:r>
    </w:p>
    <w:p w14:paraId="7197C9AA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40077F">
        <w:rPr>
          <w:rFonts w:ascii="Consolas" w:hAnsi="Consolas"/>
          <w:color w:val="9CDCFE"/>
          <w:sz w:val="21"/>
          <w:szCs w:val="21"/>
        </w:rPr>
        <w:t>delta_sigma</w:t>
      </w:r>
      <w:r w:rsidRPr="0040077F">
        <w:rPr>
          <w:rFonts w:ascii="Consolas" w:hAnsi="Consolas"/>
          <w:color w:val="CCCCCC"/>
          <w:sz w:val="21"/>
          <w:szCs w:val="21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</w:rPr>
        <w:t>=</w:t>
      </w:r>
      <w:r w:rsidRPr="0040077F">
        <w:rPr>
          <w:rFonts w:ascii="Consolas" w:hAnsi="Consolas"/>
          <w:color w:val="CCCCCC"/>
          <w:sz w:val="21"/>
          <w:szCs w:val="21"/>
        </w:rPr>
        <w:t xml:space="preserve"> </w:t>
      </w:r>
      <w:r w:rsidRPr="0040077F">
        <w:rPr>
          <w:rFonts w:ascii="Consolas" w:hAnsi="Consolas"/>
          <w:color w:val="B5CEA8"/>
          <w:sz w:val="21"/>
          <w:szCs w:val="21"/>
        </w:rPr>
        <w:t>0.0</w:t>
      </w:r>
      <w:r w:rsidRPr="0040077F">
        <w:rPr>
          <w:rFonts w:ascii="Consolas" w:hAnsi="Consolas"/>
          <w:color w:val="CCCCCC"/>
          <w:sz w:val="21"/>
          <w:szCs w:val="21"/>
        </w:rPr>
        <w:t xml:space="preserve"> </w:t>
      </w:r>
      <w:r w:rsidRPr="0040077F">
        <w:rPr>
          <w:rFonts w:ascii="Consolas" w:hAnsi="Consolas"/>
          <w:color w:val="6A9955"/>
          <w:sz w:val="21"/>
          <w:szCs w:val="21"/>
        </w:rPr>
        <w:t># Смещение для поиска параметра проводимости</w:t>
      </w:r>
    </w:p>
    <w:p w14:paraId="672081E1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40077F">
        <w:rPr>
          <w:rFonts w:ascii="Consolas" w:hAnsi="Consolas"/>
          <w:color w:val="9CDCFE"/>
          <w:sz w:val="21"/>
          <w:szCs w:val="21"/>
        </w:rPr>
        <w:t>sigma_approx</w:t>
      </w:r>
      <w:r w:rsidRPr="0040077F">
        <w:rPr>
          <w:rFonts w:ascii="Consolas" w:hAnsi="Consolas"/>
          <w:color w:val="CCCCCC"/>
          <w:sz w:val="21"/>
          <w:szCs w:val="21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</w:rPr>
        <w:t>=</w:t>
      </w:r>
      <w:r w:rsidRPr="0040077F">
        <w:rPr>
          <w:rFonts w:ascii="Consolas" w:hAnsi="Consolas"/>
          <w:color w:val="CCCCCC"/>
          <w:sz w:val="21"/>
          <w:szCs w:val="21"/>
        </w:rPr>
        <w:t xml:space="preserve"> </w:t>
      </w:r>
      <w:r w:rsidRPr="0040077F">
        <w:rPr>
          <w:rFonts w:ascii="Consolas" w:hAnsi="Consolas"/>
          <w:color w:val="B5CEA8"/>
          <w:sz w:val="21"/>
          <w:szCs w:val="21"/>
        </w:rPr>
        <w:t>0.1</w:t>
      </w:r>
      <w:r w:rsidRPr="0040077F">
        <w:rPr>
          <w:rFonts w:ascii="Consolas" w:hAnsi="Consolas"/>
          <w:color w:val="CCCCCC"/>
          <w:sz w:val="21"/>
          <w:szCs w:val="21"/>
        </w:rPr>
        <w:t xml:space="preserve"> </w:t>
      </w:r>
      <w:r w:rsidRPr="0040077F">
        <w:rPr>
          <w:rFonts w:ascii="Consolas" w:hAnsi="Consolas"/>
          <w:color w:val="6A9955"/>
          <w:sz w:val="21"/>
          <w:szCs w:val="21"/>
        </w:rPr>
        <w:t># Начальное приближение для sigma</w:t>
      </w:r>
    </w:p>
    <w:p w14:paraId="65239025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9CDCFE"/>
          <w:sz w:val="21"/>
          <w:szCs w:val="21"/>
          <w:lang w:val="en-US"/>
        </w:rPr>
        <w:t>sigma_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sigma_approx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6A9955"/>
          <w:sz w:val="21"/>
          <w:szCs w:val="21"/>
          <w:lang w:val="en-US"/>
        </w:rPr>
        <w:t xml:space="preserve"># </w:t>
      </w:r>
      <w:r w:rsidRPr="0040077F">
        <w:rPr>
          <w:rFonts w:ascii="Consolas" w:hAnsi="Consolas"/>
          <w:color w:val="6A9955"/>
          <w:sz w:val="21"/>
          <w:szCs w:val="21"/>
        </w:rPr>
        <w:t>На</w:t>
      </w:r>
      <w:r w:rsidRPr="0040077F">
        <w:rPr>
          <w:rFonts w:ascii="Consolas" w:hAnsi="Consolas"/>
          <w:color w:val="6A9955"/>
          <w:sz w:val="21"/>
          <w:szCs w:val="21"/>
          <w:lang w:val="en-US"/>
        </w:rPr>
        <w:t xml:space="preserve"> n </w:t>
      </w:r>
      <w:r w:rsidRPr="0040077F">
        <w:rPr>
          <w:rFonts w:ascii="Consolas" w:hAnsi="Consolas"/>
          <w:color w:val="6A9955"/>
          <w:sz w:val="21"/>
          <w:szCs w:val="21"/>
        </w:rPr>
        <w:t>шаге</w:t>
      </w:r>
      <w:r w:rsidRPr="0040077F">
        <w:rPr>
          <w:rFonts w:ascii="Consolas" w:hAnsi="Consolas"/>
          <w:color w:val="6A9955"/>
          <w:sz w:val="21"/>
          <w:szCs w:val="21"/>
          <w:lang w:val="en-US"/>
        </w:rPr>
        <w:t xml:space="preserve"> </w:t>
      </w:r>
    </w:p>
    <w:p w14:paraId="205DBB80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40077F">
        <w:rPr>
          <w:rFonts w:ascii="Consolas" w:hAnsi="Consolas"/>
          <w:color w:val="9CDCFE"/>
          <w:sz w:val="21"/>
          <w:szCs w:val="21"/>
        </w:rPr>
        <w:t>sigma_true</w:t>
      </w:r>
      <w:r w:rsidRPr="0040077F">
        <w:rPr>
          <w:rFonts w:ascii="Consolas" w:hAnsi="Consolas"/>
          <w:color w:val="CCCCCC"/>
          <w:sz w:val="21"/>
          <w:szCs w:val="21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</w:rPr>
        <w:t>=</w:t>
      </w:r>
      <w:r w:rsidRPr="0040077F">
        <w:rPr>
          <w:rFonts w:ascii="Consolas" w:hAnsi="Consolas"/>
          <w:color w:val="CCCCCC"/>
          <w:sz w:val="21"/>
          <w:szCs w:val="21"/>
        </w:rPr>
        <w:t xml:space="preserve"> </w:t>
      </w:r>
      <w:r w:rsidRPr="0040077F">
        <w:rPr>
          <w:rFonts w:ascii="Consolas" w:hAnsi="Consolas"/>
          <w:color w:val="B5CEA8"/>
          <w:sz w:val="21"/>
          <w:szCs w:val="21"/>
        </w:rPr>
        <w:t>1.1</w:t>
      </w:r>
      <w:r w:rsidRPr="0040077F">
        <w:rPr>
          <w:rFonts w:ascii="Consolas" w:hAnsi="Consolas"/>
          <w:color w:val="CCCCCC"/>
          <w:sz w:val="21"/>
          <w:szCs w:val="21"/>
        </w:rPr>
        <w:t xml:space="preserve"> </w:t>
      </w:r>
      <w:r w:rsidRPr="0040077F">
        <w:rPr>
          <w:rFonts w:ascii="Consolas" w:hAnsi="Consolas"/>
          <w:color w:val="6A9955"/>
          <w:sz w:val="21"/>
          <w:szCs w:val="21"/>
        </w:rPr>
        <w:t xml:space="preserve"># Проводимость среды истенная </w:t>
      </w:r>
    </w:p>
    <w:p w14:paraId="46EEF218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</w:p>
    <w:p w14:paraId="57CA5F54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40077F">
        <w:rPr>
          <w:rFonts w:ascii="Consolas" w:hAnsi="Consolas"/>
          <w:color w:val="9CDCFE"/>
          <w:sz w:val="21"/>
          <w:szCs w:val="21"/>
        </w:rPr>
        <w:t>alpha</w:t>
      </w:r>
      <w:r w:rsidRPr="0040077F">
        <w:rPr>
          <w:rFonts w:ascii="Consolas" w:hAnsi="Consolas"/>
          <w:color w:val="CCCCCC"/>
          <w:sz w:val="21"/>
          <w:szCs w:val="21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</w:rPr>
        <w:t>=</w:t>
      </w:r>
      <w:r w:rsidRPr="0040077F">
        <w:rPr>
          <w:rFonts w:ascii="Consolas" w:hAnsi="Consolas"/>
          <w:color w:val="CCCCCC"/>
          <w:sz w:val="21"/>
          <w:szCs w:val="21"/>
        </w:rPr>
        <w:t xml:space="preserve"> </w:t>
      </w:r>
      <w:r w:rsidRPr="0040077F">
        <w:rPr>
          <w:rFonts w:ascii="Consolas" w:hAnsi="Consolas"/>
          <w:color w:val="B5CEA8"/>
          <w:sz w:val="21"/>
          <w:szCs w:val="21"/>
        </w:rPr>
        <w:t>0.0</w:t>
      </w:r>
      <w:r w:rsidRPr="0040077F">
        <w:rPr>
          <w:rFonts w:ascii="Consolas" w:hAnsi="Consolas"/>
          <w:color w:val="CCCCCC"/>
          <w:sz w:val="21"/>
          <w:szCs w:val="21"/>
        </w:rPr>
        <w:t xml:space="preserve"> </w:t>
      </w:r>
      <w:r w:rsidRPr="0040077F">
        <w:rPr>
          <w:rFonts w:ascii="Consolas" w:hAnsi="Consolas"/>
          <w:color w:val="6A9955"/>
          <w:sz w:val="21"/>
          <w:szCs w:val="21"/>
        </w:rPr>
        <w:t xml:space="preserve"># Параметр регуляризации </w:t>
      </w:r>
    </w:p>
    <w:p w14:paraId="09B806D7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</w:p>
    <w:p w14:paraId="73EB1A1A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40077F">
        <w:rPr>
          <w:rFonts w:ascii="Consolas" w:hAnsi="Consolas"/>
          <w:color w:val="9CDCFE"/>
          <w:sz w:val="21"/>
          <w:szCs w:val="21"/>
        </w:rPr>
        <w:t>a11</w:t>
      </w:r>
      <w:r w:rsidRPr="0040077F">
        <w:rPr>
          <w:rFonts w:ascii="Consolas" w:hAnsi="Consolas"/>
          <w:color w:val="CCCCCC"/>
          <w:sz w:val="21"/>
          <w:szCs w:val="21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</w:rPr>
        <w:t>=</w:t>
      </w:r>
      <w:r w:rsidRPr="0040077F">
        <w:rPr>
          <w:rFonts w:ascii="Consolas" w:hAnsi="Consolas"/>
          <w:color w:val="CCCCCC"/>
          <w:sz w:val="21"/>
          <w:szCs w:val="21"/>
        </w:rPr>
        <w:t xml:space="preserve"> </w:t>
      </w:r>
      <w:r w:rsidRPr="0040077F">
        <w:rPr>
          <w:rFonts w:ascii="Consolas" w:hAnsi="Consolas"/>
          <w:color w:val="B5CEA8"/>
          <w:sz w:val="21"/>
          <w:szCs w:val="21"/>
        </w:rPr>
        <w:t>0.0</w:t>
      </w:r>
      <w:r w:rsidRPr="0040077F">
        <w:rPr>
          <w:rFonts w:ascii="Consolas" w:hAnsi="Consolas"/>
          <w:color w:val="CCCCCC"/>
          <w:sz w:val="21"/>
          <w:szCs w:val="21"/>
        </w:rPr>
        <w:t xml:space="preserve"> </w:t>
      </w:r>
      <w:r w:rsidRPr="0040077F">
        <w:rPr>
          <w:rFonts w:ascii="Consolas" w:hAnsi="Consolas"/>
          <w:color w:val="6A9955"/>
          <w:sz w:val="21"/>
          <w:szCs w:val="21"/>
        </w:rPr>
        <w:t xml:space="preserve"># Параметр системы уравнений </w:t>
      </w:r>
    </w:p>
    <w:p w14:paraId="1D5559E6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40077F">
        <w:rPr>
          <w:rFonts w:ascii="Consolas" w:hAnsi="Consolas"/>
          <w:color w:val="9CDCFE"/>
          <w:sz w:val="21"/>
          <w:szCs w:val="21"/>
        </w:rPr>
        <w:t>b1</w:t>
      </w:r>
      <w:r w:rsidRPr="0040077F">
        <w:rPr>
          <w:rFonts w:ascii="Consolas" w:hAnsi="Consolas"/>
          <w:color w:val="CCCCCC"/>
          <w:sz w:val="21"/>
          <w:szCs w:val="21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</w:rPr>
        <w:t>=</w:t>
      </w:r>
      <w:r w:rsidRPr="0040077F">
        <w:rPr>
          <w:rFonts w:ascii="Consolas" w:hAnsi="Consolas"/>
          <w:color w:val="CCCCCC"/>
          <w:sz w:val="21"/>
          <w:szCs w:val="21"/>
        </w:rPr>
        <w:t xml:space="preserve"> </w:t>
      </w:r>
      <w:r w:rsidRPr="0040077F">
        <w:rPr>
          <w:rFonts w:ascii="Consolas" w:hAnsi="Consolas"/>
          <w:color w:val="B5CEA8"/>
          <w:sz w:val="21"/>
          <w:szCs w:val="21"/>
        </w:rPr>
        <w:t>0.0</w:t>
      </w:r>
      <w:r w:rsidRPr="0040077F">
        <w:rPr>
          <w:rFonts w:ascii="Consolas" w:hAnsi="Consolas"/>
          <w:color w:val="CCCCCC"/>
          <w:sz w:val="21"/>
          <w:szCs w:val="21"/>
        </w:rPr>
        <w:t xml:space="preserve"> </w:t>
      </w:r>
      <w:r w:rsidRPr="0040077F">
        <w:rPr>
          <w:rFonts w:ascii="Consolas" w:hAnsi="Consolas"/>
          <w:color w:val="6A9955"/>
          <w:sz w:val="21"/>
          <w:szCs w:val="21"/>
        </w:rPr>
        <w:t xml:space="preserve"># Правая часть </w:t>
      </w:r>
    </w:p>
    <w:p w14:paraId="6E66892B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</w:p>
    <w:p w14:paraId="6EA934CC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40077F">
        <w:rPr>
          <w:rFonts w:ascii="Consolas" w:hAnsi="Consolas"/>
          <w:color w:val="6A9955"/>
          <w:sz w:val="21"/>
          <w:szCs w:val="21"/>
        </w:rPr>
        <w:t xml:space="preserve"># Потенциал на измерителе с учетом того, что источников тока 3 штуки </w:t>
      </w:r>
    </w:p>
    <w:p w14:paraId="6C5B71D0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40077F">
        <w:rPr>
          <w:rFonts w:ascii="Consolas" w:hAnsi="Consolas"/>
          <w:color w:val="6A9955"/>
          <w:sz w:val="21"/>
          <w:szCs w:val="21"/>
        </w:rPr>
        <w:t xml:space="preserve"># A,B - массив координат источника </w:t>
      </w:r>
    </w:p>
    <w:p w14:paraId="0B2A3493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40077F">
        <w:rPr>
          <w:rFonts w:ascii="Consolas" w:hAnsi="Consolas"/>
          <w:color w:val="6A9955"/>
          <w:sz w:val="21"/>
          <w:szCs w:val="21"/>
        </w:rPr>
        <w:t xml:space="preserve"># M, N - точка измерителя </w:t>
      </w:r>
    </w:p>
    <w:p w14:paraId="6D2F9031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40077F">
        <w:rPr>
          <w:rFonts w:ascii="Consolas" w:hAnsi="Consolas"/>
          <w:color w:val="6A9955"/>
          <w:sz w:val="21"/>
          <w:szCs w:val="21"/>
        </w:rPr>
        <w:t xml:space="preserve"># I - массив токов источников </w:t>
      </w:r>
    </w:p>
    <w:p w14:paraId="54BB88C2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40077F">
        <w:rPr>
          <w:rFonts w:ascii="Consolas" w:hAnsi="Consolas"/>
          <w:color w:val="6A9955"/>
          <w:sz w:val="21"/>
          <w:szCs w:val="21"/>
        </w:rPr>
        <w:t xml:space="preserve"># sigma - коэффициент проводимости </w:t>
      </w:r>
    </w:p>
    <w:p w14:paraId="397A561D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569CD6"/>
          <w:sz w:val="21"/>
          <w:szCs w:val="21"/>
          <w:lang w:val="en-US"/>
        </w:rPr>
        <w:t>def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CDCAA"/>
          <w:sz w:val="21"/>
          <w:szCs w:val="21"/>
          <w:lang w:val="en-US"/>
        </w:rPr>
        <w:t>V_AB_M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B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M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sigma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254675FF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1B297ADA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res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.0</w:t>
      </w:r>
    </w:p>
    <w:p w14:paraId="215AAE0D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2ED3ECAF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40077F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4EC9B0"/>
          <w:sz w:val="21"/>
          <w:szCs w:val="21"/>
          <w:lang w:val="en-US"/>
        </w:rPr>
        <w:t>range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3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132BC5C0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lastRenderedPageBreak/>
        <w:t xml:space="preserve">       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const_val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]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40077F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.pi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sigma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114E17DE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r_BM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Enorm(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B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]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M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7BF64D34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r_AM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Enorm(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]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M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32FCAE84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r_B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Enorm(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B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]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22BFC3B7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r_A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Enorm(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]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31C3FB14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4683FF90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val2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1.0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r_BM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1.0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r_AM</w:t>
      </w:r>
    </w:p>
    <w:p w14:paraId="50F01439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val3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1.0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r_B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1.0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r_AN</w:t>
      </w:r>
    </w:p>
    <w:p w14:paraId="2544B18A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575BC503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res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res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const_val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val2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val3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) </w:t>
      </w:r>
    </w:p>
    <w:p w14:paraId="76A1E1AC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</w:p>
    <w:p w14:paraId="3B5B7EAB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40077F">
        <w:rPr>
          <w:rFonts w:ascii="Consolas" w:hAnsi="Consolas"/>
          <w:color w:val="C586C0"/>
          <w:sz w:val="21"/>
          <w:szCs w:val="21"/>
        </w:rPr>
        <w:t>return</w:t>
      </w:r>
      <w:r w:rsidRPr="0040077F">
        <w:rPr>
          <w:rFonts w:ascii="Consolas" w:hAnsi="Consolas"/>
          <w:color w:val="CCCCCC"/>
          <w:sz w:val="21"/>
          <w:szCs w:val="21"/>
        </w:rPr>
        <w:t xml:space="preserve"> </w:t>
      </w:r>
      <w:r w:rsidRPr="0040077F">
        <w:rPr>
          <w:rFonts w:ascii="Consolas" w:hAnsi="Consolas"/>
          <w:color w:val="9CDCFE"/>
          <w:sz w:val="21"/>
          <w:szCs w:val="21"/>
        </w:rPr>
        <w:t>res</w:t>
      </w:r>
      <w:r w:rsidRPr="0040077F">
        <w:rPr>
          <w:rFonts w:ascii="Consolas" w:hAnsi="Consolas"/>
          <w:color w:val="CCCCCC"/>
          <w:sz w:val="21"/>
          <w:szCs w:val="21"/>
        </w:rPr>
        <w:t xml:space="preserve"> </w:t>
      </w:r>
      <w:r w:rsidRPr="0040077F">
        <w:rPr>
          <w:rFonts w:ascii="Consolas" w:hAnsi="Consolas"/>
          <w:color w:val="6A9955"/>
          <w:sz w:val="21"/>
          <w:szCs w:val="21"/>
        </w:rPr>
        <w:t xml:space="preserve"># Значение напряжения на линии </w:t>
      </w:r>
    </w:p>
    <w:p w14:paraId="40173146" w14:textId="77777777" w:rsidR="0040077F" w:rsidRPr="0040077F" w:rsidRDefault="0040077F" w:rsidP="0040077F">
      <w:pPr>
        <w:shd w:val="clear" w:color="auto" w:fill="1F1F1F"/>
        <w:spacing w:after="240" w:line="285" w:lineRule="atLeast"/>
        <w:rPr>
          <w:rFonts w:ascii="Consolas" w:hAnsi="Consolas"/>
          <w:color w:val="CCCCCC"/>
          <w:sz w:val="21"/>
          <w:szCs w:val="21"/>
        </w:rPr>
      </w:pPr>
    </w:p>
    <w:p w14:paraId="54CA2B63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40077F">
        <w:rPr>
          <w:rFonts w:ascii="Consolas" w:hAnsi="Consolas"/>
          <w:color w:val="6A9955"/>
          <w:sz w:val="21"/>
          <w:szCs w:val="21"/>
        </w:rPr>
        <w:t xml:space="preserve"># Производная напряжения по параметру сигма </w:t>
      </w:r>
    </w:p>
    <w:p w14:paraId="6AEF5073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40077F">
        <w:rPr>
          <w:rFonts w:ascii="Consolas" w:hAnsi="Consolas"/>
          <w:color w:val="6A9955"/>
          <w:sz w:val="21"/>
          <w:szCs w:val="21"/>
        </w:rPr>
        <w:t xml:space="preserve"># A,B - массив координат источника </w:t>
      </w:r>
    </w:p>
    <w:p w14:paraId="79EE43A9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40077F">
        <w:rPr>
          <w:rFonts w:ascii="Consolas" w:hAnsi="Consolas"/>
          <w:color w:val="6A9955"/>
          <w:sz w:val="21"/>
          <w:szCs w:val="21"/>
        </w:rPr>
        <w:t xml:space="preserve"># M, N - точка измерителя </w:t>
      </w:r>
    </w:p>
    <w:p w14:paraId="44A69C36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40077F">
        <w:rPr>
          <w:rFonts w:ascii="Consolas" w:hAnsi="Consolas"/>
          <w:color w:val="6A9955"/>
          <w:sz w:val="21"/>
          <w:szCs w:val="21"/>
        </w:rPr>
        <w:t xml:space="preserve"># I - массив токов источников </w:t>
      </w:r>
    </w:p>
    <w:p w14:paraId="46C39A29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40077F">
        <w:rPr>
          <w:rFonts w:ascii="Consolas" w:hAnsi="Consolas"/>
          <w:color w:val="6A9955"/>
          <w:sz w:val="21"/>
          <w:szCs w:val="21"/>
        </w:rPr>
        <w:t xml:space="preserve"># sigma - коэффициент проводимости, истенный или приближенный. </w:t>
      </w:r>
    </w:p>
    <w:p w14:paraId="58FDE8DD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569CD6"/>
          <w:sz w:val="21"/>
          <w:szCs w:val="21"/>
          <w:lang w:val="en-US"/>
        </w:rPr>
        <w:t>def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CDCAA"/>
          <w:sz w:val="21"/>
          <w:szCs w:val="21"/>
          <w:lang w:val="en-US"/>
        </w:rPr>
        <w:t>dV_AB_MN_dsigma_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B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M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sigma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1FDB5B8D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res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.0</w:t>
      </w:r>
    </w:p>
    <w:p w14:paraId="3D53EDF7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</w:p>
    <w:p w14:paraId="57DCE9FB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const_val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.0</w:t>
      </w:r>
    </w:p>
    <w:p w14:paraId="51092670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671471E0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40077F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4EC9B0"/>
          <w:sz w:val="21"/>
          <w:szCs w:val="21"/>
          <w:lang w:val="en-US"/>
        </w:rPr>
        <w:t>range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3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16617A64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</w:p>
    <w:p w14:paraId="34A103E7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const_val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]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40077F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.pi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(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sigma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**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)) </w:t>
      </w:r>
    </w:p>
    <w:p w14:paraId="201F89E4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</w:p>
    <w:p w14:paraId="74F9A28D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r_BM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Enorm(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B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]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M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27DDFA4E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r_AM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Enorm(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]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M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09D83837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r_B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Enorm(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B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]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46F13A19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r_A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Enorm(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]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2F4E99B0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756ACF26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val2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1.0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r_BM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1.0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r_AM</w:t>
      </w:r>
    </w:p>
    <w:p w14:paraId="1D99D952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val3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1.0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r_B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1.0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r_AN</w:t>
      </w:r>
    </w:p>
    <w:p w14:paraId="3232E3A6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65542E5F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res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res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const_val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val2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val3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) </w:t>
      </w:r>
    </w:p>
    <w:p w14:paraId="6983CEE5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00A525F9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40077F">
        <w:rPr>
          <w:rFonts w:ascii="Consolas" w:hAnsi="Consolas"/>
          <w:color w:val="C586C0"/>
          <w:sz w:val="21"/>
          <w:szCs w:val="21"/>
        </w:rPr>
        <w:t>return</w:t>
      </w:r>
      <w:r w:rsidRPr="0040077F">
        <w:rPr>
          <w:rFonts w:ascii="Consolas" w:hAnsi="Consolas"/>
          <w:color w:val="CCCCCC"/>
          <w:sz w:val="21"/>
          <w:szCs w:val="21"/>
        </w:rPr>
        <w:t xml:space="preserve"> </w:t>
      </w:r>
      <w:r w:rsidRPr="0040077F">
        <w:rPr>
          <w:rFonts w:ascii="Consolas" w:hAnsi="Consolas"/>
          <w:color w:val="9CDCFE"/>
          <w:sz w:val="21"/>
          <w:szCs w:val="21"/>
        </w:rPr>
        <w:t>res</w:t>
      </w:r>
      <w:r w:rsidRPr="0040077F">
        <w:rPr>
          <w:rFonts w:ascii="Consolas" w:hAnsi="Consolas"/>
          <w:color w:val="CCCCCC"/>
          <w:sz w:val="21"/>
          <w:szCs w:val="21"/>
        </w:rPr>
        <w:t xml:space="preserve"> </w:t>
      </w:r>
      <w:r w:rsidRPr="0040077F">
        <w:rPr>
          <w:rFonts w:ascii="Consolas" w:hAnsi="Consolas"/>
          <w:color w:val="6A9955"/>
          <w:sz w:val="21"/>
          <w:szCs w:val="21"/>
        </w:rPr>
        <w:t xml:space="preserve"># Значение напряжения на линии </w:t>
      </w:r>
    </w:p>
    <w:p w14:paraId="5AAE81D2" w14:textId="77777777" w:rsidR="0040077F" w:rsidRPr="0040077F" w:rsidRDefault="0040077F" w:rsidP="0040077F">
      <w:pPr>
        <w:shd w:val="clear" w:color="auto" w:fill="1F1F1F"/>
        <w:spacing w:after="240" w:line="285" w:lineRule="atLeast"/>
        <w:rPr>
          <w:rFonts w:ascii="Consolas" w:hAnsi="Consolas"/>
          <w:color w:val="CCCCCC"/>
          <w:sz w:val="21"/>
          <w:szCs w:val="21"/>
        </w:rPr>
      </w:pPr>
      <w:r w:rsidRPr="0040077F">
        <w:rPr>
          <w:rFonts w:ascii="Consolas" w:hAnsi="Consolas"/>
          <w:color w:val="CCCCCC"/>
          <w:sz w:val="21"/>
          <w:szCs w:val="21"/>
        </w:rPr>
        <w:br/>
      </w:r>
    </w:p>
    <w:p w14:paraId="73B73040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9CDCFE"/>
          <w:sz w:val="21"/>
          <w:szCs w:val="21"/>
          <w:lang w:val="en-US"/>
        </w:rPr>
        <w:t>noise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[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10.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5.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10.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]</w:t>
      </w:r>
    </w:p>
    <w:p w14:paraId="55C3002F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4FC1FF"/>
          <w:sz w:val="21"/>
          <w:szCs w:val="21"/>
          <w:lang w:val="en-US"/>
        </w:rPr>
        <w:t>V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[</w:t>
      </w:r>
      <w:r w:rsidRPr="0040077F">
        <w:rPr>
          <w:rFonts w:ascii="Consolas" w:hAnsi="Consolas"/>
          <w:color w:val="DCDCAA"/>
          <w:sz w:val="21"/>
          <w:szCs w:val="21"/>
          <w:lang w:val="en-US"/>
        </w:rPr>
        <w:t>V_AB_M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A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B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M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N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sigma_true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) </w:t>
      </w:r>
      <w:r w:rsidRPr="0040077F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M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N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4EC9B0"/>
          <w:sz w:val="21"/>
          <w:szCs w:val="21"/>
          <w:lang w:val="en-US"/>
        </w:rPr>
        <w:t>zip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M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)] </w:t>
      </w:r>
      <w:r w:rsidRPr="0040077F">
        <w:rPr>
          <w:rFonts w:ascii="Consolas" w:hAnsi="Consolas"/>
          <w:color w:val="6A9955"/>
          <w:sz w:val="21"/>
          <w:szCs w:val="21"/>
          <w:lang w:val="en-US"/>
        </w:rPr>
        <w:t xml:space="preserve"># </w:t>
      </w:r>
      <w:r w:rsidRPr="0040077F">
        <w:rPr>
          <w:rFonts w:ascii="Consolas" w:hAnsi="Consolas"/>
          <w:color w:val="6A9955"/>
          <w:sz w:val="21"/>
          <w:szCs w:val="21"/>
        </w:rPr>
        <w:t>Померенные</w:t>
      </w:r>
      <w:r w:rsidRPr="0040077F">
        <w:rPr>
          <w:rFonts w:ascii="Consolas" w:hAnsi="Consolas"/>
          <w:color w:val="6A9955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6A9955"/>
          <w:sz w:val="21"/>
          <w:szCs w:val="21"/>
        </w:rPr>
        <w:t>значения</w:t>
      </w:r>
      <w:r w:rsidRPr="0040077F">
        <w:rPr>
          <w:rFonts w:ascii="Consolas" w:hAnsi="Consolas"/>
          <w:color w:val="6A9955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6A9955"/>
          <w:sz w:val="21"/>
          <w:szCs w:val="21"/>
        </w:rPr>
        <w:t>напряжения</w:t>
      </w:r>
      <w:r w:rsidRPr="0040077F">
        <w:rPr>
          <w:rFonts w:ascii="Consolas" w:hAnsi="Consolas"/>
          <w:color w:val="6A9955"/>
          <w:sz w:val="21"/>
          <w:szCs w:val="21"/>
          <w:lang w:val="en-US"/>
        </w:rPr>
        <w:t xml:space="preserve"> </w:t>
      </w:r>
    </w:p>
    <w:p w14:paraId="34EAEB82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6A9955"/>
          <w:sz w:val="21"/>
          <w:szCs w:val="21"/>
          <w:lang w:val="en-US"/>
        </w:rPr>
        <w:t xml:space="preserve"># </w:t>
      </w:r>
      <w:r w:rsidRPr="0040077F">
        <w:rPr>
          <w:rFonts w:ascii="Consolas" w:hAnsi="Consolas"/>
          <w:color w:val="6A9955"/>
          <w:sz w:val="21"/>
          <w:szCs w:val="21"/>
        </w:rPr>
        <w:t>Шумим</w:t>
      </w:r>
      <w:r w:rsidRPr="0040077F">
        <w:rPr>
          <w:rFonts w:ascii="Consolas" w:hAnsi="Consolas"/>
          <w:color w:val="6A9955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6A9955"/>
          <w:sz w:val="21"/>
          <w:szCs w:val="21"/>
        </w:rPr>
        <w:t>в</w:t>
      </w:r>
      <w:r w:rsidRPr="0040077F">
        <w:rPr>
          <w:rFonts w:ascii="Consolas" w:hAnsi="Consolas"/>
          <w:color w:val="6A9955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6A9955"/>
          <w:sz w:val="21"/>
          <w:szCs w:val="21"/>
        </w:rPr>
        <w:t>измерения</w:t>
      </w:r>
      <w:r w:rsidRPr="0040077F">
        <w:rPr>
          <w:rFonts w:ascii="Consolas" w:hAnsi="Consolas"/>
          <w:color w:val="6A9955"/>
          <w:sz w:val="21"/>
          <w:szCs w:val="21"/>
          <w:lang w:val="en-US"/>
        </w:rPr>
        <w:t xml:space="preserve"> </w:t>
      </w:r>
    </w:p>
    <w:p w14:paraId="3359AB4D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4EC9B0"/>
          <w:sz w:val="21"/>
          <w:szCs w:val="21"/>
          <w:lang w:val="en-US"/>
        </w:rPr>
        <w:t>range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3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120D70FB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V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V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noise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]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V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]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100</w:t>
      </w:r>
    </w:p>
    <w:p w14:paraId="28B41604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1FBD6036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6A9955"/>
          <w:sz w:val="21"/>
          <w:szCs w:val="21"/>
          <w:lang w:val="en-US"/>
        </w:rPr>
        <w:t xml:space="preserve"># </w:t>
      </w:r>
      <w:r w:rsidRPr="0040077F">
        <w:rPr>
          <w:rFonts w:ascii="Consolas" w:hAnsi="Consolas"/>
          <w:color w:val="6A9955"/>
          <w:sz w:val="21"/>
          <w:szCs w:val="21"/>
        </w:rPr>
        <w:t>Веса</w:t>
      </w:r>
      <w:r w:rsidRPr="0040077F">
        <w:rPr>
          <w:rFonts w:ascii="Consolas" w:hAnsi="Consolas"/>
          <w:color w:val="6A9955"/>
          <w:sz w:val="21"/>
          <w:szCs w:val="21"/>
          <w:lang w:val="en-US"/>
        </w:rPr>
        <w:t xml:space="preserve"> </w:t>
      </w:r>
    </w:p>
    <w:p w14:paraId="3F20B968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9CDCFE"/>
          <w:sz w:val="21"/>
          <w:szCs w:val="21"/>
          <w:lang w:val="en-US"/>
        </w:rPr>
        <w:lastRenderedPageBreak/>
        <w:t>w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.array([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1.0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40077F">
        <w:rPr>
          <w:rFonts w:ascii="Consolas" w:hAnsi="Consolas"/>
          <w:color w:val="DCDCAA"/>
          <w:sz w:val="21"/>
          <w:szCs w:val="21"/>
          <w:lang w:val="en-US"/>
        </w:rPr>
        <w:t>V_AB_M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A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B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M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]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]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sigma_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),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1.0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40077F">
        <w:rPr>
          <w:rFonts w:ascii="Consolas" w:hAnsi="Consolas"/>
          <w:color w:val="DCDCAA"/>
          <w:sz w:val="21"/>
          <w:szCs w:val="21"/>
          <w:lang w:val="en-US"/>
        </w:rPr>
        <w:t>V_AB_M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A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B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M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]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]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sigma_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),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1.0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40077F">
        <w:rPr>
          <w:rFonts w:ascii="Consolas" w:hAnsi="Consolas"/>
          <w:color w:val="DCDCAA"/>
          <w:sz w:val="21"/>
          <w:szCs w:val="21"/>
          <w:lang w:val="en-US"/>
        </w:rPr>
        <w:t>V_AB_M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A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B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M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]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]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sigma_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])</w:t>
      </w:r>
    </w:p>
    <w:p w14:paraId="657590B0" w14:textId="77777777" w:rsidR="0040077F" w:rsidRPr="0040077F" w:rsidRDefault="0040077F" w:rsidP="0040077F">
      <w:pPr>
        <w:shd w:val="clear" w:color="auto" w:fill="1F1F1F"/>
        <w:spacing w:after="240"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6A3C9BD5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569CD6"/>
          <w:sz w:val="21"/>
          <w:szCs w:val="21"/>
          <w:lang w:val="en-US"/>
        </w:rPr>
        <w:t>def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CDCAA"/>
          <w:sz w:val="21"/>
          <w:szCs w:val="21"/>
          <w:lang w:val="en-US"/>
        </w:rPr>
        <w:t>F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w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sigma_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V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323329CC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res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.0</w:t>
      </w:r>
    </w:p>
    <w:p w14:paraId="6FD754C4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32DBE55B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40077F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4EC9B0"/>
          <w:sz w:val="21"/>
          <w:szCs w:val="21"/>
          <w:lang w:val="en-US"/>
        </w:rPr>
        <w:t>range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3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38FA9B2B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res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res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(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w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]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40077F">
        <w:rPr>
          <w:rFonts w:ascii="Consolas" w:hAnsi="Consolas"/>
          <w:color w:val="DCDCAA"/>
          <w:sz w:val="21"/>
          <w:szCs w:val="21"/>
          <w:lang w:val="en-US"/>
        </w:rPr>
        <w:t>V_AB_M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A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B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M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]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],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sigma_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)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V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]))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**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2</w:t>
      </w:r>
    </w:p>
    <w:p w14:paraId="011F8290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40077F">
        <w:rPr>
          <w:rFonts w:ascii="Consolas" w:hAnsi="Consolas"/>
          <w:color w:val="C586C0"/>
          <w:sz w:val="21"/>
          <w:szCs w:val="21"/>
          <w:lang w:val="en-US"/>
        </w:rPr>
        <w:t>retur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.sqrt(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res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30E07BCC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2EF9FE67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teratio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4EC9B0"/>
          <w:sz w:val="21"/>
          <w:szCs w:val="21"/>
          <w:lang w:val="en-US"/>
        </w:rPr>
        <w:t>range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15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47A18AB9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</w:p>
    <w:p w14:paraId="1B53C07A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descripency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CDCAA"/>
          <w:sz w:val="21"/>
          <w:szCs w:val="21"/>
          <w:lang w:val="en-US"/>
        </w:rPr>
        <w:t>F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w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sigma_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V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770BBB45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40077F">
        <w:rPr>
          <w:rFonts w:ascii="Consolas" w:hAnsi="Consolas"/>
          <w:color w:val="6A9955"/>
          <w:sz w:val="21"/>
          <w:szCs w:val="21"/>
          <w:lang w:val="en-US"/>
        </w:rPr>
        <w:t xml:space="preserve">#print("{n}) sigma_n = {sigma:.7e} </w:t>
      </w:r>
      <w:r w:rsidRPr="0040077F">
        <w:rPr>
          <w:rFonts w:ascii="Consolas" w:hAnsi="Consolas"/>
          <w:color w:val="6A9955"/>
          <w:sz w:val="21"/>
          <w:szCs w:val="21"/>
        </w:rPr>
        <w:t>Ф</w:t>
      </w:r>
      <w:r w:rsidRPr="0040077F">
        <w:rPr>
          <w:rFonts w:ascii="Consolas" w:hAnsi="Consolas"/>
          <w:color w:val="6A9955"/>
          <w:sz w:val="21"/>
          <w:szCs w:val="21"/>
          <w:lang w:val="en-US"/>
        </w:rPr>
        <w:t>(sigma) = {F_sigma:.7f}".format(n = iteration, sigma=sigma_n, F_sigma = descripency))</w:t>
      </w:r>
    </w:p>
    <w:p w14:paraId="181C33B0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</w:p>
    <w:p w14:paraId="0CF7B6E4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40077F">
        <w:rPr>
          <w:rFonts w:ascii="Consolas" w:hAnsi="Consolas"/>
          <w:color w:val="C586C0"/>
          <w:sz w:val="21"/>
          <w:szCs w:val="21"/>
          <w:lang w:val="en-US"/>
        </w:rPr>
        <w:t>if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descripency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&lt;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1e-8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569CD6"/>
          <w:sz w:val="21"/>
          <w:szCs w:val="21"/>
          <w:lang w:val="en-US"/>
        </w:rPr>
        <w:t>or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teratio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15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:</w:t>
      </w:r>
    </w:p>
    <w:p w14:paraId="162FF50A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40077F">
        <w:rPr>
          <w:rFonts w:ascii="Consolas" w:hAnsi="Consolas"/>
          <w:color w:val="C586C0"/>
          <w:sz w:val="21"/>
          <w:szCs w:val="21"/>
          <w:lang w:val="en-US"/>
        </w:rPr>
        <w:t>break</w:t>
      </w:r>
    </w:p>
    <w:p w14:paraId="48D83A8D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</w:p>
    <w:p w14:paraId="2A4B1CB9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1E99B575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40077F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4EC9B0"/>
          <w:sz w:val="21"/>
          <w:szCs w:val="21"/>
          <w:lang w:val="en-US"/>
        </w:rPr>
        <w:t>range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3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09D31197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w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1.0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40077F">
        <w:rPr>
          <w:rFonts w:ascii="Consolas" w:hAnsi="Consolas"/>
          <w:color w:val="DCDCAA"/>
          <w:sz w:val="21"/>
          <w:szCs w:val="21"/>
          <w:lang w:val="en-US"/>
        </w:rPr>
        <w:t>V_AB_M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A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B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M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]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]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sigma_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0156774C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a11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a11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(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w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]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40077F">
        <w:rPr>
          <w:rFonts w:ascii="Consolas" w:hAnsi="Consolas"/>
          <w:color w:val="DCDCAA"/>
          <w:sz w:val="21"/>
          <w:szCs w:val="21"/>
          <w:lang w:val="en-US"/>
        </w:rPr>
        <w:t>dV_AB_MN_dsigma_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A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B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M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]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]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sigma_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)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**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2</w:t>
      </w:r>
    </w:p>
    <w:p w14:paraId="6D2B3CE1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2ECB6C44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40077F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4EC9B0"/>
          <w:sz w:val="21"/>
          <w:szCs w:val="21"/>
          <w:lang w:val="en-US"/>
        </w:rPr>
        <w:t>range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3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4D053AB4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</w:p>
    <w:p w14:paraId="5CA9E89A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r1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w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]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**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2</w:t>
      </w:r>
    </w:p>
    <w:p w14:paraId="7D4D3448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r2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CDCAA"/>
          <w:sz w:val="21"/>
          <w:szCs w:val="21"/>
          <w:lang w:val="en-US"/>
        </w:rPr>
        <w:t>dV_AB_MN_dsigma_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A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B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M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]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]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sigma_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15DBB448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r3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(</w:t>
      </w:r>
      <w:r w:rsidRPr="0040077F">
        <w:rPr>
          <w:rFonts w:ascii="Consolas" w:hAnsi="Consolas"/>
          <w:color w:val="DCDCAA"/>
          <w:sz w:val="21"/>
          <w:szCs w:val="21"/>
          <w:lang w:val="en-US"/>
        </w:rPr>
        <w:t>V_AB_M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A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B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M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]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]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sigma_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V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])</w:t>
      </w:r>
    </w:p>
    <w:p w14:paraId="289FE707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b1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b1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r1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r2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r3</w:t>
      </w:r>
    </w:p>
    <w:p w14:paraId="196ECC37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</w:p>
    <w:p w14:paraId="4A9D1732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sigma_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sigma_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b1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a11</w:t>
      </w:r>
    </w:p>
    <w:p w14:paraId="078FC25E" w14:textId="77777777" w:rsidR="0040077F" w:rsidRPr="0040077F" w:rsidRDefault="0040077F" w:rsidP="0040077F">
      <w:pPr>
        <w:shd w:val="clear" w:color="auto" w:fill="1F1F1F"/>
        <w:spacing w:after="240"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br/>
      </w:r>
    </w:p>
    <w:p w14:paraId="31204486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a11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.0</w:t>
      </w:r>
    </w:p>
    <w:p w14:paraId="3DF1A13F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b1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.0</w:t>
      </w:r>
    </w:p>
    <w:p w14:paraId="79C3BC2F" w14:textId="77777777" w:rsidR="0040077F" w:rsidRPr="0040077F" w:rsidRDefault="0040077F" w:rsidP="0040077F">
      <w:pPr>
        <w:shd w:val="clear" w:color="auto" w:fill="1F1F1F"/>
        <w:spacing w:after="240"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65175028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DCDCAA"/>
          <w:sz w:val="21"/>
          <w:szCs w:val="21"/>
          <w:lang w:val="en-US"/>
        </w:rPr>
        <w:t>print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40077F">
        <w:rPr>
          <w:rFonts w:ascii="Consolas" w:hAnsi="Consolas"/>
          <w:color w:val="CE9178"/>
          <w:sz w:val="21"/>
          <w:szCs w:val="21"/>
          <w:lang w:val="en-US"/>
        </w:rPr>
        <w:t xml:space="preserve">"sigma = </w:t>
      </w:r>
      <w:r w:rsidRPr="0040077F">
        <w:rPr>
          <w:rFonts w:ascii="Consolas" w:hAnsi="Consolas"/>
          <w:color w:val="569CD6"/>
          <w:sz w:val="21"/>
          <w:szCs w:val="21"/>
          <w:lang w:val="en-US"/>
        </w:rPr>
        <w:t>{:.6e}</w:t>
      </w:r>
      <w:r w:rsidRPr="0040077F">
        <w:rPr>
          <w:rFonts w:ascii="Consolas" w:hAnsi="Consolas"/>
          <w:color w:val="CE9178"/>
          <w:sz w:val="21"/>
          <w:szCs w:val="21"/>
          <w:lang w:val="en-US"/>
        </w:rPr>
        <w:t xml:space="preserve"> delta = </w:t>
      </w:r>
      <w:r w:rsidRPr="0040077F">
        <w:rPr>
          <w:rFonts w:ascii="Consolas" w:hAnsi="Consolas"/>
          <w:color w:val="569CD6"/>
          <w:sz w:val="21"/>
          <w:szCs w:val="21"/>
          <w:lang w:val="en-US"/>
        </w:rPr>
        <w:t>{:.2f}</w:t>
      </w:r>
      <w:r w:rsidRPr="0040077F">
        <w:rPr>
          <w:rFonts w:ascii="Consolas" w:hAnsi="Consolas"/>
          <w:color w:val="CE9178"/>
          <w:sz w:val="21"/>
          <w:szCs w:val="21"/>
          <w:lang w:val="en-US"/>
        </w:rPr>
        <w:t>%"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40077F">
        <w:rPr>
          <w:rFonts w:ascii="Consolas" w:hAnsi="Consolas"/>
          <w:color w:val="DCDCAA"/>
          <w:sz w:val="21"/>
          <w:szCs w:val="21"/>
          <w:lang w:val="en-US"/>
        </w:rPr>
        <w:t>format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sigma_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,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100.0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40077F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.abs(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sigma_true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sigma_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))</w:t>
      </w:r>
    </w:p>
    <w:p w14:paraId="4A6AFCC0" w14:textId="77777777" w:rsidR="0040077F" w:rsidRPr="0040077F" w:rsidRDefault="0040077F" w:rsidP="0040077F">
      <w:pPr>
        <w:shd w:val="clear" w:color="auto" w:fill="1F1F1F"/>
        <w:spacing w:after="240"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5DDAFCD6" w14:textId="77777777" w:rsidR="00461D39" w:rsidRPr="0040077F" w:rsidRDefault="00461D39" w:rsidP="00461D39">
      <w:pPr>
        <w:tabs>
          <w:tab w:val="left" w:pos="2066"/>
        </w:tabs>
        <w:rPr>
          <w:b/>
          <w:sz w:val="28"/>
          <w:szCs w:val="28"/>
          <w:lang w:val="en-US"/>
        </w:rPr>
      </w:pPr>
    </w:p>
    <w:p w14:paraId="479658B8" w14:textId="1A0AF4BC" w:rsidR="00461D39" w:rsidRPr="00011540" w:rsidRDefault="00461D39" w:rsidP="00461D39">
      <w:pPr>
        <w:tabs>
          <w:tab w:val="left" w:pos="1615"/>
        </w:tabs>
        <w:spacing w:after="160" w:line="259" w:lineRule="auto"/>
        <w:rPr>
          <w:sz w:val="28"/>
          <w:szCs w:val="28"/>
        </w:rPr>
      </w:pPr>
    </w:p>
    <w:p w14:paraId="6DAA974B" w14:textId="77777777" w:rsidR="00461D39" w:rsidRPr="0040077F" w:rsidRDefault="00461D39" w:rsidP="00644D7F">
      <w:pPr>
        <w:spacing w:after="160" w:line="259" w:lineRule="auto"/>
        <w:rPr>
          <w:sz w:val="28"/>
          <w:szCs w:val="28"/>
          <w:lang w:val="en-US"/>
        </w:rPr>
      </w:pPr>
    </w:p>
    <w:sectPr w:rsidR="00461D39" w:rsidRPr="0040077F" w:rsidSect="005E4E8A">
      <w:footerReference w:type="default" r:id="rId45"/>
      <w:pgSz w:w="11906" w:h="16838"/>
      <w:pgMar w:top="1134" w:right="1134" w:bottom="1134" w:left="1134" w:header="709" w:footer="709" w:gutter="0"/>
      <w:pgBorders w:display="notFirstPage">
        <w:top w:val="single" w:sz="4" w:space="7" w:color="auto"/>
        <w:left w:val="single" w:sz="4" w:space="9" w:color="auto"/>
        <w:bottom w:val="single" w:sz="4" w:space="7" w:color="auto"/>
        <w:right w:val="single" w:sz="4" w:space="9" w:color="auto"/>
      </w:pgBorders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0CE71F7" w14:textId="77777777" w:rsidR="009407D2" w:rsidRDefault="009407D2" w:rsidP="00503EAE">
      <w:r>
        <w:separator/>
      </w:r>
    </w:p>
  </w:endnote>
  <w:endnote w:type="continuationSeparator" w:id="0">
    <w:p w14:paraId="0C8F005B" w14:textId="77777777" w:rsidR="009407D2" w:rsidRDefault="009407D2" w:rsidP="00503EAE">
      <w:r>
        <w:continuationSeparator/>
      </w:r>
    </w:p>
  </w:endnote>
  <w:endnote w:type="continuationNotice" w:id="1">
    <w:p w14:paraId="49C3AE34" w14:textId="77777777" w:rsidR="009407D2" w:rsidRDefault="009407D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740208962"/>
      <w:docPartObj>
        <w:docPartGallery w:val="Page Numbers (Bottom of Page)"/>
        <w:docPartUnique/>
      </w:docPartObj>
    </w:sdtPr>
    <w:sdtContent>
      <w:p w14:paraId="1D28E165" w14:textId="30544218" w:rsidR="00D731D9" w:rsidRDefault="00D731D9">
        <w:pPr>
          <w:pStyle w:val="a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B0C0E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A2A4139" w14:textId="77777777" w:rsidR="009407D2" w:rsidRDefault="009407D2" w:rsidP="00503EAE">
      <w:r>
        <w:separator/>
      </w:r>
    </w:p>
  </w:footnote>
  <w:footnote w:type="continuationSeparator" w:id="0">
    <w:p w14:paraId="772BF498" w14:textId="77777777" w:rsidR="009407D2" w:rsidRDefault="009407D2" w:rsidP="00503EAE">
      <w:r>
        <w:continuationSeparator/>
      </w:r>
    </w:p>
  </w:footnote>
  <w:footnote w:type="continuationNotice" w:id="1">
    <w:p w14:paraId="55EB66E4" w14:textId="77777777" w:rsidR="009407D2" w:rsidRDefault="009407D2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hybridMultilevel"/>
    <w:tmpl w:val="1FE89386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" w15:restartNumberingAfterBreak="0">
    <w:nsid w:val="00000002"/>
    <w:multiLevelType w:val="hybridMultilevel"/>
    <w:tmpl w:val="5074F386"/>
    <w:lvl w:ilvl="0" w:tplc="B202A64C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" w15:restartNumberingAfterBreak="0">
    <w:nsid w:val="00000003"/>
    <w:multiLevelType w:val="multilevel"/>
    <w:tmpl w:val="5E987BA0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3" w15:restartNumberingAfterBreak="0">
    <w:nsid w:val="00000004"/>
    <w:multiLevelType w:val="hybridMultilevel"/>
    <w:tmpl w:val="2292A17C"/>
    <w:lvl w:ilvl="0" w:tplc="9126DB00">
      <w:start w:val="1"/>
      <w:numFmt w:val="decimal"/>
      <w:suff w:val="space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4" w15:restartNumberingAfterBreak="0">
    <w:nsid w:val="00000005"/>
    <w:multiLevelType w:val="hybridMultilevel"/>
    <w:tmpl w:val="399CA7D6"/>
    <w:lvl w:ilvl="0" w:tplc="8458BD1A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5" w15:restartNumberingAfterBreak="0">
    <w:nsid w:val="0E5885AE"/>
    <w:multiLevelType w:val="multilevel"/>
    <w:tmpl w:val="EAB4818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1.%2."/>
      <w:lvlJc w:val="left"/>
      <w:pPr>
        <w:ind w:left="1440" w:hanging="360"/>
      </w:pPr>
    </w:lvl>
    <w:lvl w:ilvl="2">
      <w:start w:val="1"/>
      <w:numFmt w:val="decimal"/>
      <w:lvlText w:val="%1.%2.%3."/>
      <w:lvlJc w:val="left"/>
      <w:pPr>
        <w:ind w:left="2160" w:hanging="180"/>
      </w:pPr>
    </w:lvl>
    <w:lvl w:ilvl="3">
      <w:start w:val="1"/>
      <w:numFmt w:val="decimal"/>
      <w:lvlText w:val="%1.%2.%3.%4."/>
      <w:lvlJc w:val="left"/>
      <w:pPr>
        <w:ind w:left="2880" w:hanging="360"/>
      </w:pPr>
    </w:lvl>
    <w:lvl w:ilvl="4">
      <w:start w:val="1"/>
      <w:numFmt w:val="decimal"/>
      <w:lvlText w:val="%1.%2.%3.%4.%5."/>
      <w:lvlJc w:val="left"/>
      <w:pPr>
        <w:ind w:left="3600" w:hanging="360"/>
      </w:pPr>
    </w:lvl>
    <w:lvl w:ilvl="5">
      <w:start w:val="1"/>
      <w:numFmt w:val="decimal"/>
      <w:lvlText w:val="%1.%2.%3.%4.%5.%6."/>
      <w:lvlJc w:val="left"/>
      <w:pPr>
        <w:ind w:left="4320" w:hanging="180"/>
      </w:pPr>
    </w:lvl>
    <w:lvl w:ilvl="6">
      <w:start w:val="1"/>
      <w:numFmt w:val="decimal"/>
      <w:lvlText w:val="%1.%2.%3.%4.%5.%6.%7."/>
      <w:lvlJc w:val="left"/>
      <w:pPr>
        <w:ind w:left="5040" w:hanging="360"/>
      </w:pPr>
    </w:lvl>
    <w:lvl w:ilvl="7">
      <w:start w:val="1"/>
      <w:numFmt w:val="decimal"/>
      <w:lvlText w:val="%1.%2.%3.%4.%5.%6.%7.%8."/>
      <w:lvlJc w:val="left"/>
      <w:pPr>
        <w:ind w:left="5760" w:hanging="360"/>
      </w:pPr>
    </w:lvl>
    <w:lvl w:ilvl="8">
      <w:start w:val="1"/>
      <w:numFmt w:val="decimal"/>
      <w:lvlText w:val="%1.%2.%3.%4.%5.%6.%7.%8.%9."/>
      <w:lvlJc w:val="left"/>
      <w:pPr>
        <w:ind w:left="6480" w:hanging="180"/>
      </w:pPr>
    </w:lvl>
  </w:abstractNum>
  <w:abstractNum w:abstractNumId="6" w15:restartNumberingAfterBreak="0">
    <w:nsid w:val="10E30000"/>
    <w:multiLevelType w:val="hybridMultilevel"/>
    <w:tmpl w:val="F988840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85E10B0"/>
    <w:multiLevelType w:val="hybridMultilevel"/>
    <w:tmpl w:val="EE0AB4B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5F6D4C"/>
    <w:multiLevelType w:val="multilevel"/>
    <w:tmpl w:val="A7D8A260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decimal"/>
      <w:lvlText w:val="%1.%2."/>
      <w:lvlJc w:val="left"/>
      <w:pPr>
        <w:ind w:left="1440" w:hanging="360"/>
      </w:pPr>
    </w:lvl>
    <w:lvl w:ilvl="2">
      <w:start w:val="1"/>
      <w:numFmt w:val="decimal"/>
      <w:lvlText w:val="%1.%2.%3."/>
      <w:lvlJc w:val="left"/>
      <w:pPr>
        <w:ind w:left="2160" w:hanging="180"/>
      </w:pPr>
    </w:lvl>
    <w:lvl w:ilvl="3">
      <w:start w:val="1"/>
      <w:numFmt w:val="decimal"/>
      <w:lvlText w:val="%1.%2.%3.%4."/>
      <w:lvlJc w:val="left"/>
      <w:pPr>
        <w:ind w:left="2880" w:hanging="360"/>
      </w:pPr>
    </w:lvl>
    <w:lvl w:ilvl="4">
      <w:start w:val="1"/>
      <w:numFmt w:val="decimal"/>
      <w:lvlText w:val="%1.%2.%3.%4.%5."/>
      <w:lvlJc w:val="left"/>
      <w:pPr>
        <w:ind w:left="3600" w:hanging="360"/>
      </w:pPr>
    </w:lvl>
    <w:lvl w:ilvl="5">
      <w:start w:val="1"/>
      <w:numFmt w:val="decimal"/>
      <w:lvlText w:val="%1.%2.%3.%4.%5.%6."/>
      <w:lvlJc w:val="left"/>
      <w:pPr>
        <w:ind w:left="4320" w:hanging="180"/>
      </w:pPr>
    </w:lvl>
    <w:lvl w:ilvl="6">
      <w:start w:val="1"/>
      <w:numFmt w:val="decimal"/>
      <w:lvlText w:val="%1.%2.%3.%4.%5.%6.%7."/>
      <w:lvlJc w:val="left"/>
      <w:pPr>
        <w:ind w:left="5040" w:hanging="360"/>
      </w:pPr>
    </w:lvl>
    <w:lvl w:ilvl="7">
      <w:start w:val="1"/>
      <w:numFmt w:val="decimal"/>
      <w:lvlText w:val="%1.%2.%3.%4.%5.%6.%7.%8."/>
      <w:lvlJc w:val="left"/>
      <w:pPr>
        <w:ind w:left="5760" w:hanging="360"/>
      </w:pPr>
    </w:lvl>
    <w:lvl w:ilvl="8">
      <w:start w:val="1"/>
      <w:numFmt w:val="decimal"/>
      <w:lvlText w:val="%1.%2.%3.%4.%5.%6.%7.%8.%9."/>
      <w:lvlJc w:val="left"/>
      <w:pPr>
        <w:ind w:left="6480" w:hanging="180"/>
      </w:pPr>
    </w:lvl>
  </w:abstractNum>
  <w:abstractNum w:abstractNumId="9" w15:restartNumberingAfterBreak="0">
    <w:nsid w:val="264305D7"/>
    <w:multiLevelType w:val="hybridMultilevel"/>
    <w:tmpl w:val="8CD0A33A"/>
    <w:lvl w:ilvl="0" w:tplc="17407734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14" w:hanging="360"/>
      </w:pPr>
    </w:lvl>
    <w:lvl w:ilvl="2" w:tplc="0419001B" w:tentative="1">
      <w:start w:val="1"/>
      <w:numFmt w:val="lowerRoman"/>
      <w:lvlText w:val="%3."/>
      <w:lvlJc w:val="right"/>
      <w:pPr>
        <w:ind w:left="2934" w:hanging="180"/>
      </w:pPr>
    </w:lvl>
    <w:lvl w:ilvl="3" w:tplc="0419000F" w:tentative="1">
      <w:start w:val="1"/>
      <w:numFmt w:val="decimal"/>
      <w:lvlText w:val="%4."/>
      <w:lvlJc w:val="left"/>
      <w:pPr>
        <w:ind w:left="3654" w:hanging="360"/>
      </w:pPr>
    </w:lvl>
    <w:lvl w:ilvl="4" w:tplc="04190019" w:tentative="1">
      <w:start w:val="1"/>
      <w:numFmt w:val="lowerLetter"/>
      <w:lvlText w:val="%5."/>
      <w:lvlJc w:val="left"/>
      <w:pPr>
        <w:ind w:left="4374" w:hanging="360"/>
      </w:pPr>
    </w:lvl>
    <w:lvl w:ilvl="5" w:tplc="0419001B" w:tentative="1">
      <w:start w:val="1"/>
      <w:numFmt w:val="lowerRoman"/>
      <w:lvlText w:val="%6."/>
      <w:lvlJc w:val="right"/>
      <w:pPr>
        <w:ind w:left="5094" w:hanging="180"/>
      </w:pPr>
    </w:lvl>
    <w:lvl w:ilvl="6" w:tplc="0419000F" w:tentative="1">
      <w:start w:val="1"/>
      <w:numFmt w:val="decimal"/>
      <w:lvlText w:val="%7."/>
      <w:lvlJc w:val="left"/>
      <w:pPr>
        <w:ind w:left="5814" w:hanging="360"/>
      </w:pPr>
    </w:lvl>
    <w:lvl w:ilvl="7" w:tplc="04190019" w:tentative="1">
      <w:start w:val="1"/>
      <w:numFmt w:val="lowerLetter"/>
      <w:lvlText w:val="%8."/>
      <w:lvlJc w:val="left"/>
      <w:pPr>
        <w:ind w:left="6534" w:hanging="360"/>
      </w:pPr>
    </w:lvl>
    <w:lvl w:ilvl="8" w:tplc="041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10" w15:restartNumberingAfterBreak="0">
    <w:nsid w:val="2D710109"/>
    <w:multiLevelType w:val="hybridMultilevel"/>
    <w:tmpl w:val="95EE5F88"/>
    <w:lvl w:ilvl="0" w:tplc="4D4A783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BE73B59"/>
    <w:multiLevelType w:val="hybridMultilevel"/>
    <w:tmpl w:val="9D58CC8C"/>
    <w:lvl w:ilvl="0" w:tplc="8DD233B4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1FE69E7"/>
    <w:multiLevelType w:val="hybridMultilevel"/>
    <w:tmpl w:val="FF18D24E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B1776FB"/>
    <w:multiLevelType w:val="hybridMultilevel"/>
    <w:tmpl w:val="128E20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20729BF"/>
    <w:multiLevelType w:val="hybridMultilevel"/>
    <w:tmpl w:val="FF34217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2A82DDC"/>
    <w:multiLevelType w:val="hybridMultilevel"/>
    <w:tmpl w:val="D3CA8E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DA12AB6"/>
    <w:multiLevelType w:val="hybridMultilevel"/>
    <w:tmpl w:val="C0A85F7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1C0400E"/>
    <w:multiLevelType w:val="hybridMultilevel"/>
    <w:tmpl w:val="1EC238E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3933E94"/>
    <w:multiLevelType w:val="hybridMultilevel"/>
    <w:tmpl w:val="A41C305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6B02DF4"/>
    <w:multiLevelType w:val="hybridMultilevel"/>
    <w:tmpl w:val="99DADFCE"/>
    <w:lvl w:ilvl="0" w:tplc="0134920E">
      <w:start w:val="1"/>
      <w:numFmt w:val="decimal"/>
      <w:suff w:val="space"/>
      <w:lvlText w:val="%1."/>
      <w:lvlJc w:val="left"/>
      <w:pPr>
        <w:ind w:left="851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0" w15:restartNumberingAfterBreak="0">
    <w:nsid w:val="68321B6F"/>
    <w:multiLevelType w:val="hybridMultilevel"/>
    <w:tmpl w:val="F17CA292"/>
    <w:lvl w:ilvl="0" w:tplc="ADCE5108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1" w15:restartNumberingAfterBreak="0">
    <w:nsid w:val="6AD77AA4"/>
    <w:multiLevelType w:val="hybridMultilevel"/>
    <w:tmpl w:val="2A50B6EA"/>
    <w:lvl w:ilvl="0" w:tplc="1C08E30C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0F">
      <w:start w:val="1"/>
      <w:numFmt w:val="decimal"/>
      <w:lvlText w:val="%2."/>
      <w:lvlJc w:val="left"/>
      <w:pPr>
        <w:ind w:left="1931" w:hanging="360"/>
      </w:pPr>
    </w:lvl>
    <w:lvl w:ilvl="2" w:tplc="3BE64520">
      <w:start w:val="1"/>
      <w:numFmt w:val="decimal"/>
      <w:lvlText w:val="%3."/>
      <w:lvlJc w:val="left"/>
      <w:pPr>
        <w:ind w:left="2651" w:hanging="18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2" w15:restartNumberingAfterBreak="0">
    <w:nsid w:val="717D2647"/>
    <w:multiLevelType w:val="hybridMultilevel"/>
    <w:tmpl w:val="8E20CD6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10"/>
  </w:num>
  <w:num w:numId="3">
    <w:abstractNumId w:val="15"/>
  </w:num>
  <w:num w:numId="4">
    <w:abstractNumId w:val="2"/>
  </w:num>
  <w:num w:numId="5">
    <w:abstractNumId w:val="3"/>
  </w:num>
  <w:num w:numId="6">
    <w:abstractNumId w:val="1"/>
  </w:num>
  <w:num w:numId="7">
    <w:abstractNumId w:val="0"/>
  </w:num>
  <w:num w:numId="8">
    <w:abstractNumId w:val="4"/>
  </w:num>
  <w:num w:numId="9">
    <w:abstractNumId w:val="19"/>
  </w:num>
  <w:num w:numId="10">
    <w:abstractNumId w:val="9"/>
  </w:num>
  <w:num w:numId="11">
    <w:abstractNumId w:val="20"/>
  </w:num>
  <w:num w:numId="12">
    <w:abstractNumId w:val="21"/>
  </w:num>
  <w:num w:numId="13">
    <w:abstractNumId w:val="8"/>
  </w:num>
  <w:num w:numId="14">
    <w:abstractNumId w:val="5"/>
  </w:num>
  <w:num w:numId="15">
    <w:abstractNumId w:val="22"/>
  </w:num>
  <w:num w:numId="16">
    <w:abstractNumId w:val="13"/>
  </w:num>
  <w:num w:numId="17">
    <w:abstractNumId w:val="12"/>
  </w:num>
  <w:num w:numId="18">
    <w:abstractNumId w:val="18"/>
  </w:num>
  <w:num w:numId="19">
    <w:abstractNumId w:val="7"/>
  </w:num>
  <w:num w:numId="20">
    <w:abstractNumId w:val="6"/>
  </w:num>
  <w:num w:numId="21">
    <w:abstractNumId w:val="16"/>
  </w:num>
  <w:num w:numId="22">
    <w:abstractNumId w:val="14"/>
  </w:num>
  <w:num w:numId="2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708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2"/>
  </w:compat>
  <w:rsids>
    <w:rsidRoot w:val="009B1039"/>
    <w:rsid w:val="00002795"/>
    <w:rsid w:val="00007A0B"/>
    <w:rsid w:val="00011540"/>
    <w:rsid w:val="000116D5"/>
    <w:rsid w:val="00013865"/>
    <w:rsid w:val="0001544D"/>
    <w:rsid w:val="00022627"/>
    <w:rsid w:val="00027AEE"/>
    <w:rsid w:val="00033123"/>
    <w:rsid w:val="000357C7"/>
    <w:rsid w:val="00056587"/>
    <w:rsid w:val="00057686"/>
    <w:rsid w:val="0006146A"/>
    <w:rsid w:val="00064E3C"/>
    <w:rsid w:val="00073C67"/>
    <w:rsid w:val="00075440"/>
    <w:rsid w:val="0008304B"/>
    <w:rsid w:val="00093B43"/>
    <w:rsid w:val="00093D2D"/>
    <w:rsid w:val="000A1BE6"/>
    <w:rsid w:val="000A5B38"/>
    <w:rsid w:val="000A7A57"/>
    <w:rsid w:val="000B4594"/>
    <w:rsid w:val="000C1511"/>
    <w:rsid w:val="000C5D72"/>
    <w:rsid w:val="000C5F4E"/>
    <w:rsid w:val="000C678C"/>
    <w:rsid w:val="000D1B6A"/>
    <w:rsid w:val="000D7DA5"/>
    <w:rsid w:val="000E59F2"/>
    <w:rsid w:val="000F18B7"/>
    <w:rsid w:val="00123BB9"/>
    <w:rsid w:val="001267D7"/>
    <w:rsid w:val="00127A5B"/>
    <w:rsid w:val="00133216"/>
    <w:rsid w:val="00140F8A"/>
    <w:rsid w:val="00141DE7"/>
    <w:rsid w:val="001445D1"/>
    <w:rsid w:val="00145A21"/>
    <w:rsid w:val="001524E7"/>
    <w:rsid w:val="001571F3"/>
    <w:rsid w:val="00163292"/>
    <w:rsid w:val="00165E74"/>
    <w:rsid w:val="00172FCA"/>
    <w:rsid w:val="00176ED3"/>
    <w:rsid w:val="001774CB"/>
    <w:rsid w:val="00177BA0"/>
    <w:rsid w:val="001812BB"/>
    <w:rsid w:val="001821DB"/>
    <w:rsid w:val="00184F31"/>
    <w:rsid w:val="00186352"/>
    <w:rsid w:val="00191E8A"/>
    <w:rsid w:val="00192463"/>
    <w:rsid w:val="001934AA"/>
    <w:rsid w:val="0019700A"/>
    <w:rsid w:val="0019792A"/>
    <w:rsid w:val="001A043E"/>
    <w:rsid w:val="001A46C7"/>
    <w:rsid w:val="001A656A"/>
    <w:rsid w:val="001B1308"/>
    <w:rsid w:val="001B2570"/>
    <w:rsid w:val="001B2BFE"/>
    <w:rsid w:val="001C4850"/>
    <w:rsid w:val="001C5F88"/>
    <w:rsid w:val="001C7136"/>
    <w:rsid w:val="001D38F5"/>
    <w:rsid w:val="001F43A2"/>
    <w:rsid w:val="0020004D"/>
    <w:rsid w:val="0021072E"/>
    <w:rsid w:val="00211B32"/>
    <w:rsid w:val="00224BCC"/>
    <w:rsid w:val="002370FD"/>
    <w:rsid w:val="00241613"/>
    <w:rsid w:val="00243C7F"/>
    <w:rsid w:val="0025200C"/>
    <w:rsid w:val="00267D66"/>
    <w:rsid w:val="00275BAA"/>
    <w:rsid w:val="00284238"/>
    <w:rsid w:val="00285280"/>
    <w:rsid w:val="00293DB3"/>
    <w:rsid w:val="002974C6"/>
    <w:rsid w:val="002A50AB"/>
    <w:rsid w:val="002A76F0"/>
    <w:rsid w:val="002A7F4F"/>
    <w:rsid w:val="002B4986"/>
    <w:rsid w:val="002B4BD8"/>
    <w:rsid w:val="002C12C8"/>
    <w:rsid w:val="002C2E01"/>
    <w:rsid w:val="002D1AF0"/>
    <w:rsid w:val="002D2934"/>
    <w:rsid w:val="002D6F8D"/>
    <w:rsid w:val="002D7C11"/>
    <w:rsid w:val="002E1280"/>
    <w:rsid w:val="002E3DB2"/>
    <w:rsid w:val="002E4224"/>
    <w:rsid w:val="002E4667"/>
    <w:rsid w:val="002E5786"/>
    <w:rsid w:val="002E74C1"/>
    <w:rsid w:val="002E770A"/>
    <w:rsid w:val="002F1B20"/>
    <w:rsid w:val="002F50DD"/>
    <w:rsid w:val="002F6185"/>
    <w:rsid w:val="0031369A"/>
    <w:rsid w:val="00317F74"/>
    <w:rsid w:val="003210D3"/>
    <w:rsid w:val="003219EF"/>
    <w:rsid w:val="00326BD7"/>
    <w:rsid w:val="00334CC2"/>
    <w:rsid w:val="00335B42"/>
    <w:rsid w:val="00336B08"/>
    <w:rsid w:val="00337CD4"/>
    <w:rsid w:val="003479F4"/>
    <w:rsid w:val="00350564"/>
    <w:rsid w:val="00353E15"/>
    <w:rsid w:val="00353F9C"/>
    <w:rsid w:val="00354D78"/>
    <w:rsid w:val="00366F37"/>
    <w:rsid w:val="00367373"/>
    <w:rsid w:val="00371EAE"/>
    <w:rsid w:val="0038275C"/>
    <w:rsid w:val="00383240"/>
    <w:rsid w:val="003850A4"/>
    <w:rsid w:val="003938B0"/>
    <w:rsid w:val="00394BCD"/>
    <w:rsid w:val="003968A6"/>
    <w:rsid w:val="003A4A52"/>
    <w:rsid w:val="003B0377"/>
    <w:rsid w:val="003B188B"/>
    <w:rsid w:val="003B6943"/>
    <w:rsid w:val="003C33DA"/>
    <w:rsid w:val="003C6DB2"/>
    <w:rsid w:val="003D0D63"/>
    <w:rsid w:val="003D37D5"/>
    <w:rsid w:val="003D42F7"/>
    <w:rsid w:val="003D46B2"/>
    <w:rsid w:val="003D5FF7"/>
    <w:rsid w:val="003E02FF"/>
    <w:rsid w:val="003E0A87"/>
    <w:rsid w:val="003E0D60"/>
    <w:rsid w:val="003E1131"/>
    <w:rsid w:val="003E13D5"/>
    <w:rsid w:val="003E4A1F"/>
    <w:rsid w:val="003E7146"/>
    <w:rsid w:val="003F1BE7"/>
    <w:rsid w:val="003F2920"/>
    <w:rsid w:val="003F6A63"/>
    <w:rsid w:val="003F794E"/>
    <w:rsid w:val="0040077F"/>
    <w:rsid w:val="004017A3"/>
    <w:rsid w:val="00401C3C"/>
    <w:rsid w:val="00406053"/>
    <w:rsid w:val="00406D96"/>
    <w:rsid w:val="00411523"/>
    <w:rsid w:val="00433438"/>
    <w:rsid w:val="00441F89"/>
    <w:rsid w:val="0044602D"/>
    <w:rsid w:val="00453C0A"/>
    <w:rsid w:val="00453D2C"/>
    <w:rsid w:val="004573D7"/>
    <w:rsid w:val="00461766"/>
    <w:rsid w:val="00461D39"/>
    <w:rsid w:val="00465D3F"/>
    <w:rsid w:val="00466335"/>
    <w:rsid w:val="004706C8"/>
    <w:rsid w:val="00472338"/>
    <w:rsid w:val="004756B3"/>
    <w:rsid w:val="00475F70"/>
    <w:rsid w:val="0048321E"/>
    <w:rsid w:val="0048404D"/>
    <w:rsid w:val="004949E8"/>
    <w:rsid w:val="004954EA"/>
    <w:rsid w:val="004A19C1"/>
    <w:rsid w:val="004B2B3E"/>
    <w:rsid w:val="004B413C"/>
    <w:rsid w:val="004C0C14"/>
    <w:rsid w:val="004C2618"/>
    <w:rsid w:val="004C2AF9"/>
    <w:rsid w:val="004C736F"/>
    <w:rsid w:val="004D0393"/>
    <w:rsid w:val="004D61B5"/>
    <w:rsid w:val="004D6D4B"/>
    <w:rsid w:val="004E7155"/>
    <w:rsid w:val="004F2E4A"/>
    <w:rsid w:val="005002E1"/>
    <w:rsid w:val="00500FC3"/>
    <w:rsid w:val="00503EAE"/>
    <w:rsid w:val="00506F71"/>
    <w:rsid w:val="00507926"/>
    <w:rsid w:val="005156A0"/>
    <w:rsid w:val="00515810"/>
    <w:rsid w:val="00516438"/>
    <w:rsid w:val="005177E6"/>
    <w:rsid w:val="005205C4"/>
    <w:rsid w:val="00521C20"/>
    <w:rsid w:val="00527A90"/>
    <w:rsid w:val="00527EA1"/>
    <w:rsid w:val="005303E7"/>
    <w:rsid w:val="00541F11"/>
    <w:rsid w:val="005511D2"/>
    <w:rsid w:val="00572717"/>
    <w:rsid w:val="005740E1"/>
    <w:rsid w:val="00574C0D"/>
    <w:rsid w:val="00584970"/>
    <w:rsid w:val="00587031"/>
    <w:rsid w:val="005941FB"/>
    <w:rsid w:val="00595303"/>
    <w:rsid w:val="005976B1"/>
    <w:rsid w:val="005A1AEE"/>
    <w:rsid w:val="005B59F6"/>
    <w:rsid w:val="005B6CE4"/>
    <w:rsid w:val="005C7660"/>
    <w:rsid w:val="005D2382"/>
    <w:rsid w:val="005D6354"/>
    <w:rsid w:val="005E0405"/>
    <w:rsid w:val="005E08DD"/>
    <w:rsid w:val="005E1A63"/>
    <w:rsid w:val="005E4E8A"/>
    <w:rsid w:val="005F12DB"/>
    <w:rsid w:val="005F3B1E"/>
    <w:rsid w:val="005F792F"/>
    <w:rsid w:val="00601459"/>
    <w:rsid w:val="0060289D"/>
    <w:rsid w:val="00604957"/>
    <w:rsid w:val="00606628"/>
    <w:rsid w:val="00610046"/>
    <w:rsid w:val="006113CC"/>
    <w:rsid w:val="00617F4E"/>
    <w:rsid w:val="00623213"/>
    <w:rsid w:val="0063085D"/>
    <w:rsid w:val="006370E3"/>
    <w:rsid w:val="0064047B"/>
    <w:rsid w:val="00644D7F"/>
    <w:rsid w:val="006510F4"/>
    <w:rsid w:val="00657719"/>
    <w:rsid w:val="006601EA"/>
    <w:rsid w:val="00661D10"/>
    <w:rsid w:val="006624A1"/>
    <w:rsid w:val="006672CB"/>
    <w:rsid w:val="00667894"/>
    <w:rsid w:val="006721FE"/>
    <w:rsid w:val="006722AB"/>
    <w:rsid w:val="00681826"/>
    <w:rsid w:val="00687B1C"/>
    <w:rsid w:val="006901F7"/>
    <w:rsid w:val="006A4BC4"/>
    <w:rsid w:val="006B15C2"/>
    <w:rsid w:val="006B1C71"/>
    <w:rsid w:val="006B1DE5"/>
    <w:rsid w:val="006B7C3F"/>
    <w:rsid w:val="006C0708"/>
    <w:rsid w:val="006C093F"/>
    <w:rsid w:val="006C4301"/>
    <w:rsid w:val="006D14DB"/>
    <w:rsid w:val="006D444C"/>
    <w:rsid w:val="006F04DB"/>
    <w:rsid w:val="006F1293"/>
    <w:rsid w:val="006F6C12"/>
    <w:rsid w:val="0070234E"/>
    <w:rsid w:val="00705BDC"/>
    <w:rsid w:val="00707CBE"/>
    <w:rsid w:val="007120A9"/>
    <w:rsid w:val="0071444D"/>
    <w:rsid w:val="0071469C"/>
    <w:rsid w:val="00715FFD"/>
    <w:rsid w:val="007160BA"/>
    <w:rsid w:val="0072217D"/>
    <w:rsid w:val="00722D4A"/>
    <w:rsid w:val="0072490A"/>
    <w:rsid w:val="007250B0"/>
    <w:rsid w:val="00725C9B"/>
    <w:rsid w:val="0074050A"/>
    <w:rsid w:val="0075104C"/>
    <w:rsid w:val="007540F8"/>
    <w:rsid w:val="007542FF"/>
    <w:rsid w:val="0075776E"/>
    <w:rsid w:val="0076235F"/>
    <w:rsid w:val="0076426D"/>
    <w:rsid w:val="00765E0D"/>
    <w:rsid w:val="007717B9"/>
    <w:rsid w:val="00784544"/>
    <w:rsid w:val="00787015"/>
    <w:rsid w:val="0079205F"/>
    <w:rsid w:val="007A1614"/>
    <w:rsid w:val="007A19B3"/>
    <w:rsid w:val="007A66D2"/>
    <w:rsid w:val="007B44E8"/>
    <w:rsid w:val="007C6084"/>
    <w:rsid w:val="007D564C"/>
    <w:rsid w:val="007D57E5"/>
    <w:rsid w:val="007D6024"/>
    <w:rsid w:val="007E2107"/>
    <w:rsid w:val="007E6F1A"/>
    <w:rsid w:val="007F0EB7"/>
    <w:rsid w:val="0080193C"/>
    <w:rsid w:val="00801C44"/>
    <w:rsid w:val="00806BB8"/>
    <w:rsid w:val="00810862"/>
    <w:rsid w:val="00817DED"/>
    <w:rsid w:val="008252C0"/>
    <w:rsid w:val="008279AB"/>
    <w:rsid w:val="00835241"/>
    <w:rsid w:val="0084639D"/>
    <w:rsid w:val="0085352F"/>
    <w:rsid w:val="00857439"/>
    <w:rsid w:val="008614CD"/>
    <w:rsid w:val="008649DE"/>
    <w:rsid w:val="008774AC"/>
    <w:rsid w:val="00881CA8"/>
    <w:rsid w:val="008852FE"/>
    <w:rsid w:val="00890DAF"/>
    <w:rsid w:val="00893593"/>
    <w:rsid w:val="008A4B16"/>
    <w:rsid w:val="008A5BE1"/>
    <w:rsid w:val="008A6EDD"/>
    <w:rsid w:val="008A72F5"/>
    <w:rsid w:val="008B0DA3"/>
    <w:rsid w:val="008B4127"/>
    <w:rsid w:val="008B6AEB"/>
    <w:rsid w:val="008B784A"/>
    <w:rsid w:val="008D323E"/>
    <w:rsid w:val="008D4A43"/>
    <w:rsid w:val="008E6250"/>
    <w:rsid w:val="008F2C29"/>
    <w:rsid w:val="008F4D23"/>
    <w:rsid w:val="008F6FC3"/>
    <w:rsid w:val="008F6FF1"/>
    <w:rsid w:val="008F73BC"/>
    <w:rsid w:val="009001F1"/>
    <w:rsid w:val="00901765"/>
    <w:rsid w:val="009064EF"/>
    <w:rsid w:val="00910CEF"/>
    <w:rsid w:val="0091461A"/>
    <w:rsid w:val="00921BF7"/>
    <w:rsid w:val="00924EC2"/>
    <w:rsid w:val="009254D8"/>
    <w:rsid w:val="00933CD7"/>
    <w:rsid w:val="009407D2"/>
    <w:rsid w:val="0094708C"/>
    <w:rsid w:val="009549FC"/>
    <w:rsid w:val="00955A5C"/>
    <w:rsid w:val="00970EC0"/>
    <w:rsid w:val="0097103A"/>
    <w:rsid w:val="00973D27"/>
    <w:rsid w:val="00974D01"/>
    <w:rsid w:val="00985DA9"/>
    <w:rsid w:val="009868D5"/>
    <w:rsid w:val="00986AD0"/>
    <w:rsid w:val="009870DF"/>
    <w:rsid w:val="009928BB"/>
    <w:rsid w:val="00993DCE"/>
    <w:rsid w:val="009947CB"/>
    <w:rsid w:val="00994858"/>
    <w:rsid w:val="00995EA2"/>
    <w:rsid w:val="00996A27"/>
    <w:rsid w:val="0099718F"/>
    <w:rsid w:val="009A008F"/>
    <w:rsid w:val="009A6E0D"/>
    <w:rsid w:val="009B0C0E"/>
    <w:rsid w:val="009B1039"/>
    <w:rsid w:val="009B1085"/>
    <w:rsid w:val="009C1868"/>
    <w:rsid w:val="009C1B0C"/>
    <w:rsid w:val="009D3D76"/>
    <w:rsid w:val="009E2773"/>
    <w:rsid w:val="009F56A9"/>
    <w:rsid w:val="00A029D0"/>
    <w:rsid w:val="00A04CE2"/>
    <w:rsid w:val="00A05772"/>
    <w:rsid w:val="00A22EA0"/>
    <w:rsid w:val="00A355EC"/>
    <w:rsid w:val="00A47FB0"/>
    <w:rsid w:val="00A50259"/>
    <w:rsid w:val="00A61B27"/>
    <w:rsid w:val="00A63D50"/>
    <w:rsid w:val="00A67E88"/>
    <w:rsid w:val="00A70B3B"/>
    <w:rsid w:val="00A77517"/>
    <w:rsid w:val="00A803C7"/>
    <w:rsid w:val="00A80556"/>
    <w:rsid w:val="00A83D47"/>
    <w:rsid w:val="00A874B3"/>
    <w:rsid w:val="00A93559"/>
    <w:rsid w:val="00A938DF"/>
    <w:rsid w:val="00A93C8D"/>
    <w:rsid w:val="00A97AB6"/>
    <w:rsid w:val="00AA3BC7"/>
    <w:rsid w:val="00AB240D"/>
    <w:rsid w:val="00AB26ED"/>
    <w:rsid w:val="00AB471C"/>
    <w:rsid w:val="00AC59AB"/>
    <w:rsid w:val="00AD09A0"/>
    <w:rsid w:val="00AD28FC"/>
    <w:rsid w:val="00AD2F15"/>
    <w:rsid w:val="00AD4682"/>
    <w:rsid w:val="00AD59FC"/>
    <w:rsid w:val="00AD7399"/>
    <w:rsid w:val="00AE35FB"/>
    <w:rsid w:val="00AE545E"/>
    <w:rsid w:val="00AF0B6B"/>
    <w:rsid w:val="00AF0D39"/>
    <w:rsid w:val="00B0291B"/>
    <w:rsid w:val="00B05E01"/>
    <w:rsid w:val="00B227A8"/>
    <w:rsid w:val="00B33235"/>
    <w:rsid w:val="00B375DA"/>
    <w:rsid w:val="00B52298"/>
    <w:rsid w:val="00B5371D"/>
    <w:rsid w:val="00B5446E"/>
    <w:rsid w:val="00B5518F"/>
    <w:rsid w:val="00B57AD1"/>
    <w:rsid w:val="00B6196C"/>
    <w:rsid w:val="00B62346"/>
    <w:rsid w:val="00B6581E"/>
    <w:rsid w:val="00B91B7B"/>
    <w:rsid w:val="00B91C1D"/>
    <w:rsid w:val="00B934D0"/>
    <w:rsid w:val="00B93B7D"/>
    <w:rsid w:val="00B94EEC"/>
    <w:rsid w:val="00BA0394"/>
    <w:rsid w:val="00BA251C"/>
    <w:rsid w:val="00BA385F"/>
    <w:rsid w:val="00BA47E1"/>
    <w:rsid w:val="00BA4EAD"/>
    <w:rsid w:val="00BA59F6"/>
    <w:rsid w:val="00BB1ED0"/>
    <w:rsid w:val="00BB2399"/>
    <w:rsid w:val="00BB39C1"/>
    <w:rsid w:val="00BB6244"/>
    <w:rsid w:val="00BB6923"/>
    <w:rsid w:val="00BC48FA"/>
    <w:rsid w:val="00BC7B8F"/>
    <w:rsid w:val="00BE2A60"/>
    <w:rsid w:val="00BE56B6"/>
    <w:rsid w:val="00BE7E32"/>
    <w:rsid w:val="00BF1EE9"/>
    <w:rsid w:val="00BF1F7D"/>
    <w:rsid w:val="00BF55BF"/>
    <w:rsid w:val="00C0081E"/>
    <w:rsid w:val="00C140C7"/>
    <w:rsid w:val="00C20200"/>
    <w:rsid w:val="00C24DD9"/>
    <w:rsid w:val="00C314A6"/>
    <w:rsid w:val="00C404AB"/>
    <w:rsid w:val="00C47BA8"/>
    <w:rsid w:val="00C5263A"/>
    <w:rsid w:val="00C55C0A"/>
    <w:rsid w:val="00C62B5A"/>
    <w:rsid w:val="00C65D31"/>
    <w:rsid w:val="00C74860"/>
    <w:rsid w:val="00C7757B"/>
    <w:rsid w:val="00C80584"/>
    <w:rsid w:val="00C87C9C"/>
    <w:rsid w:val="00C938DF"/>
    <w:rsid w:val="00C95495"/>
    <w:rsid w:val="00CB1720"/>
    <w:rsid w:val="00CB2FF9"/>
    <w:rsid w:val="00CC0093"/>
    <w:rsid w:val="00CC2CF2"/>
    <w:rsid w:val="00CC4A74"/>
    <w:rsid w:val="00CC67AE"/>
    <w:rsid w:val="00CC7C2D"/>
    <w:rsid w:val="00CD2BBF"/>
    <w:rsid w:val="00CF0B08"/>
    <w:rsid w:val="00CF2A6D"/>
    <w:rsid w:val="00D0315A"/>
    <w:rsid w:val="00D0431B"/>
    <w:rsid w:val="00D06624"/>
    <w:rsid w:val="00D07E19"/>
    <w:rsid w:val="00D15F8E"/>
    <w:rsid w:val="00D20BE3"/>
    <w:rsid w:val="00D235EE"/>
    <w:rsid w:val="00D328AE"/>
    <w:rsid w:val="00D33DEA"/>
    <w:rsid w:val="00D34275"/>
    <w:rsid w:val="00D352C5"/>
    <w:rsid w:val="00D35E13"/>
    <w:rsid w:val="00D40D60"/>
    <w:rsid w:val="00D42BD1"/>
    <w:rsid w:val="00D43984"/>
    <w:rsid w:val="00D44991"/>
    <w:rsid w:val="00D454D4"/>
    <w:rsid w:val="00D568E6"/>
    <w:rsid w:val="00D727B1"/>
    <w:rsid w:val="00D7318D"/>
    <w:rsid w:val="00D731D9"/>
    <w:rsid w:val="00D93830"/>
    <w:rsid w:val="00D965DC"/>
    <w:rsid w:val="00DA1A32"/>
    <w:rsid w:val="00DA317D"/>
    <w:rsid w:val="00DB3574"/>
    <w:rsid w:val="00DB69A2"/>
    <w:rsid w:val="00DC31D8"/>
    <w:rsid w:val="00DC3B35"/>
    <w:rsid w:val="00DC3CFD"/>
    <w:rsid w:val="00DC4B57"/>
    <w:rsid w:val="00DC5AA4"/>
    <w:rsid w:val="00DC607B"/>
    <w:rsid w:val="00DC6C7D"/>
    <w:rsid w:val="00DC6FF3"/>
    <w:rsid w:val="00DD391F"/>
    <w:rsid w:val="00DD444D"/>
    <w:rsid w:val="00DE4744"/>
    <w:rsid w:val="00DF08DA"/>
    <w:rsid w:val="00DF1069"/>
    <w:rsid w:val="00DF6AAB"/>
    <w:rsid w:val="00DF7260"/>
    <w:rsid w:val="00E03956"/>
    <w:rsid w:val="00E11F30"/>
    <w:rsid w:val="00E15C79"/>
    <w:rsid w:val="00E17049"/>
    <w:rsid w:val="00E17E05"/>
    <w:rsid w:val="00E22C9F"/>
    <w:rsid w:val="00E31351"/>
    <w:rsid w:val="00E31D30"/>
    <w:rsid w:val="00E37385"/>
    <w:rsid w:val="00E463EF"/>
    <w:rsid w:val="00E467D2"/>
    <w:rsid w:val="00E56008"/>
    <w:rsid w:val="00E61130"/>
    <w:rsid w:val="00E6296F"/>
    <w:rsid w:val="00E63AC9"/>
    <w:rsid w:val="00E7127D"/>
    <w:rsid w:val="00E748B3"/>
    <w:rsid w:val="00E7652F"/>
    <w:rsid w:val="00E872CF"/>
    <w:rsid w:val="00E91859"/>
    <w:rsid w:val="00E951B8"/>
    <w:rsid w:val="00E97B4C"/>
    <w:rsid w:val="00EA1258"/>
    <w:rsid w:val="00EB7D03"/>
    <w:rsid w:val="00EC09BD"/>
    <w:rsid w:val="00EC3406"/>
    <w:rsid w:val="00EC655D"/>
    <w:rsid w:val="00ED291F"/>
    <w:rsid w:val="00ED7166"/>
    <w:rsid w:val="00EE5DCD"/>
    <w:rsid w:val="00EE7E57"/>
    <w:rsid w:val="00F20AE7"/>
    <w:rsid w:val="00F24C83"/>
    <w:rsid w:val="00F30B09"/>
    <w:rsid w:val="00F35782"/>
    <w:rsid w:val="00F36668"/>
    <w:rsid w:val="00F42AFF"/>
    <w:rsid w:val="00F44D48"/>
    <w:rsid w:val="00F503A0"/>
    <w:rsid w:val="00F504DF"/>
    <w:rsid w:val="00F52D57"/>
    <w:rsid w:val="00F532C7"/>
    <w:rsid w:val="00F82878"/>
    <w:rsid w:val="00F82C1B"/>
    <w:rsid w:val="00F85269"/>
    <w:rsid w:val="00F857D2"/>
    <w:rsid w:val="00F90448"/>
    <w:rsid w:val="00F90C05"/>
    <w:rsid w:val="00F91E79"/>
    <w:rsid w:val="00F93D02"/>
    <w:rsid w:val="00F94E25"/>
    <w:rsid w:val="00F95CD5"/>
    <w:rsid w:val="00FA12E1"/>
    <w:rsid w:val="00FA6AC0"/>
    <w:rsid w:val="00FB7DFA"/>
    <w:rsid w:val="00FC45EF"/>
    <w:rsid w:val="00FC7EC0"/>
    <w:rsid w:val="00FE48A0"/>
    <w:rsid w:val="00FE684D"/>
    <w:rsid w:val="00FF061B"/>
    <w:rsid w:val="00FF175A"/>
    <w:rsid w:val="00FF4B24"/>
    <w:rsid w:val="00FF5175"/>
    <w:rsid w:val="02408AA2"/>
    <w:rsid w:val="07FBA050"/>
    <w:rsid w:val="139D7BF7"/>
    <w:rsid w:val="17A10C2E"/>
    <w:rsid w:val="2342E1F4"/>
    <w:rsid w:val="296178A9"/>
    <w:rsid w:val="29CCD4BB"/>
    <w:rsid w:val="33B77F00"/>
    <w:rsid w:val="38D147D8"/>
    <w:rsid w:val="3E38FBDC"/>
    <w:rsid w:val="45F20CDD"/>
    <w:rsid w:val="466F44DB"/>
    <w:rsid w:val="54695E54"/>
    <w:rsid w:val="549F84E6"/>
    <w:rsid w:val="5CFC97AF"/>
    <w:rsid w:val="5D21DA7C"/>
    <w:rsid w:val="5DBCAC1F"/>
    <w:rsid w:val="63353558"/>
    <w:rsid w:val="6CEC49BC"/>
    <w:rsid w:val="6DC4AEAB"/>
    <w:rsid w:val="70D96BA0"/>
    <w:rsid w:val="74098CFB"/>
    <w:rsid w:val="7422B558"/>
    <w:rsid w:val="76119051"/>
    <w:rsid w:val="7657508E"/>
    <w:rsid w:val="765C15EB"/>
    <w:rsid w:val="7DC1AA1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C8EAB5F"/>
  <w15:docId w15:val="{FD086283-993B-4C39-A609-D9F6B7ACB0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801C4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0"/>
    <w:next w:val="a0"/>
    <w:link w:val="10"/>
    <w:uiPriority w:val="9"/>
    <w:qFormat/>
    <w:rsid w:val="00E17049"/>
    <w:pPr>
      <w:keepNext/>
      <w:keepLines/>
      <w:spacing w:before="240" w:line="259" w:lineRule="auto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en-US"/>
    </w:rPr>
  </w:style>
  <w:style w:type="paragraph" w:styleId="20">
    <w:name w:val="heading 2"/>
    <w:basedOn w:val="a0"/>
    <w:next w:val="a0"/>
    <w:link w:val="21"/>
    <w:uiPriority w:val="9"/>
    <w:unhideWhenUsed/>
    <w:qFormat/>
    <w:rsid w:val="00E17049"/>
    <w:pPr>
      <w:widowControl w:val="0"/>
      <w:spacing w:before="40" w:line="259" w:lineRule="auto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en-US"/>
    </w:rPr>
  </w:style>
  <w:style w:type="paragraph" w:styleId="3">
    <w:name w:val="heading 3"/>
    <w:basedOn w:val="a0"/>
    <w:next w:val="a0"/>
    <w:link w:val="30"/>
    <w:uiPriority w:val="9"/>
    <w:unhideWhenUsed/>
    <w:qFormat/>
    <w:rsid w:val="00E17049"/>
    <w:pPr>
      <w:widowControl w:val="0"/>
      <w:spacing w:before="40" w:line="259" w:lineRule="auto"/>
      <w:outlineLvl w:val="2"/>
    </w:pPr>
    <w:rPr>
      <w:rFonts w:asciiTheme="majorHAnsi" w:eastAsiaTheme="majorEastAsia" w:hAnsiTheme="majorHAnsi" w:cstheme="majorBidi"/>
      <w:color w:val="1F3763" w:themeColor="accent1" w:themeShade="7F"/>
      <w:lang w:eastAsia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21">
    <w:name w:val="Заголовок 2 Знак"/>
    <w:basedOn w:val="a1"/>
    <w:link w:val="20"/>
    <w:uiPriority w:val="9"/>
    <w:rsid w:val="00E17049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1"/>
    <w:link w:val="3"/>
    <w:uiPriority w:val="9"/>
    <w:rsid w:val="00E17049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11">
    <w:name w:val="Стиль1"/>
    <w:basedOn w:val="a0"/>
    <w:link w:val="12"/>
    <w:qFormat/>
    <w:rsid w:val="00E17049"/>
    <w:pPr>
      <w:jc w:val="center"/>
    </w:pPr>
    <w:rPr>
      <w:rFonts w:ascii="Calibri" w:eastAsia="Calibri" w:hAnsi="Calibri"/>
      <w:smallCaps/>
      <w:sz w:val="32"/>
      <w:szCs w:val="28"/>
      <w:lang w:eastAsia="en-US"/>
    </w:rPr>
  </w:style>
  <w:style w:type="character" w:customStyle="1" w:styleId="12">
    <w:name w:val="Стиль1 Знак"/>
    <w:basedOn w:val="a1"/>
    <w:link w:val="11"/>
    <w:rsid w:val="00E17049"/>
    <w:rPr>
      <w:rFonts w:ascii="Calibri" w:eastAsia="Calibri" w:hAnsi="Calibri" w:cs="Times New Roman"/>
      <w:smallCaps/>
      <w:sz w:val="32"/>
      <w:szCs w:val="28"/>
    </w:rPr>
  </w:style>
  <w:style w:type="paragraph" w:customStyle="1" w:styleId="a4">
    <w:name w:val="Министерство"/>
    <w:basedOn w:val="1"/>
    <w:rsid w:val="00E17049"/>
    <w:pPr>
      <w:keepNext w:val="0"/>
      <w:keepLines w:val="0"/>
      <w:widowControl w:val="0"/>
      <w:spacing w:before="0" w:after="240" w:line="240" w:lineRule="auto"/>
      <w:contextualSpacing/>
      <w:jc w:val="center"/>
    </w:pPr>
    <w:rPr>
      <w:rFonts w:ascii="Calibri Light" w:eastAsia="Times New Roman" w:hAnsi="Calibri Light" w:cs="Times New Roman"/>
      <w:color w:val="auto"/>
      <w:sz w:val="36"/>
      <w:szCs w:val="20"/>
      <w:shd w:val="clear" w:color="auto" w:fill="FFFFFF"/>
    </w:rPr>
  </w:style>
  <w:style w:type="character" w:customStyle="1" w:styleId="10">
    <w:name w:val="Заголовок 1 Знак"/>
    <w:basedOn w:val="a1"/>
    <w:link w:val="1"/>
    <w:uiPriority w:val="9"/>
    <w:rsid w:val="00E17049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5">
    <w:name w:val="List Paragraph"/>
    <w:basedOn w:val="a0"/>
    <w:uiPriority w:val="34"/>
    <w:qFormat/>
    <w:rsid w:val="00D06624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styleId="a6">
    <w:name w:val="Placeholder Text"/>
    <w:basedOn w:val="a1"/>
    <w:uiPriority w:val="99"/>
    <w:rsid w:val="00093B43"/>
    <w:rPr>
      <w:color w:val="808080"/>
    </w:rPr>
  </w:style>
  <w:style w:type="table" w:styleId="a7">
    <w:name w:val="Table Grid"/>
    <w:basedOn w:val="a2"/>
    <w:uiPriority w:val="39"/>
    <w:rsid w:val="00B227A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header"/>
    <w:basedOn w:val="a0"/>
    <w:link w:val="a9"/>
    <w:uiPriority w:val="99"/>
    <w:unhideWhenUsed/>
    <w:rsid w:val="00503EAE"/>
    <w:pPr>
      <w:tabs>
        <w:tab w:val="center" w:pos="4677"/>
        <w:tab w:val="right" w:pos="9355"/>
      </w:tabs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a9">
    <w:name w:val="Верхний колонтитул Знак"/>
    <w:basedOn w:val="a1"/>
    <w:link w:val="a8"/>
    <w:uiPriority w:val="99"/>
    <w:rsid w:val="00503EAE"/>
  </w:style>
  <w:style w:type="paragraph" w:styleId="aa">
    <w:name w:val="footer"/>
    <w:basedOn w:val="a0"/>
    <w:link w:val="ab"/>
    <w:uiPriority w:val="99"/>
    <w:unhideWhenUsed/>
    <w:rsid w:val="00503EAE"/>
    <w:pPr>
      <w:tabs>
        <w:tab w:val="center" w:pos="4677"/>
        <w:tab w:val="right" w:pos="9355"/>
      </w:tabs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ab">
    <w:name w:val="Нижний колонтитул Знак"/>
    <w:basedOn w:val="a1"/>
    <w:link w:val="aa"/>
    <w:uiPriority w:val="99"/>
    <w:rsid w:val="00503EAE"/>
  </w:style>
  <w:style w:type="paragraph" w:customStyle="1" w:styleId="ac">
    <w:name w:val="Код программы"/>
    <w:basedOn w:val="a0"/>
    <w:link w:val="ad"/>
    <w:qFormat/>
    <w:rsid w:val="009254D8"/>
    <w:pPr>
      <w:shd w:val="clear" w:color="auto" w:fill="FFFFFF"/>
      <w:spacing w:line="285" w:lineRule="atLeast"/>
    </w:pPr>
    <w:rPr>
      <w:rFonts w:ascii="Consolas" w:hAnsi="Consolas"/>
      <w:noProof/>
      <w:sz w:val="21"/>
      <w:szCs w:val="21"/>
      <w:lang w:val="en-US"/>
    </w:rPr>
  </w:style>
  <w:style w:type="character" w:customStyle="1" w:styleId="ad">
    <w:name w:val="Код программы Знак"/>
    <w:basedOn w:val="a1"/>
    <w:link w:val="ac"/>
    <w:rsid w:val="009254D8"/>
    <w:rPr>
      <w:rFonts w:ascii="Consolas" w:eastAsia="Times New Roman" w:hAnsi="Consolas" w:cs="Times New Roman"/>
      <w:noProof/>
      <w:sz w:val="21"/>
      <w:szCs w:val="21"/>
      <w:shd w:val="clear" w:color="auto" w:fill="FFFFFF"/>
      <w:lang w:val="en-US" w:eastAsia="ru-RU"/>
    </w:rPr>
  </w:style>
  <w:style w:type="paragraph" w:styleId="ae">
    <w:name w:val="Balloon Text"/>
    <w:basedOn w:val="a0"/>
    <w:link w:val="af"/>
    <w:uiPriority w:val="99"/>
    <w:rsid w:val="00AE35FB"/>
    <w:rPr>
      <w:rFonts w:ascii="Tahoma" w:eastAsia="Calibri" w:hAnsi="Tahoma" w:cs="Tahoma"/>
      <w:sz w:val="16"/>
      <w:szCs w:val="16"/>
      <w:lang w:eastAsia="en-US"/>
    </w:rPr>
  </w:style>
  <w:style w:type="character" w:customStyle="1" w:styleId="af">
    <w:name w:val="Текст выноски Знак"/>
    <w:basedOn w:val="a1"/>
    <w:link w:val="ae"/>
    <w:uiPriority w:val="99"/>
    <w:rsid w:val="00AE35FB"/>
    <w:rPr>
      <w:rFonts w:ascii="Tahoma" w:eastAsia="Calibri" w:hAnsi="Tahoma" w:cs="Tahoma"/>
      <w:sz w:val="16"/>
      <w:szCs w:val="16"/>
    </w:rPr>
  </w:style>
  <w:style w:type="character" w:styleId="af0">
    <w:name w:val="annotation reference"/>
    <w:basedOn w:val="a1"/>
    <w:uiPriority w:val="99"/>
    <w:rsid w:val="00AE35FB"/>
    <w:rPr>
      <w:sz w:val="16"/>
      <w:szCs w:val="16"/>
    </w:rPr>
  </w:style>
  <w:style w:type="paragraph" w:styleId="af1">
    <w:name w:val="annotation text"/>
    <w:basedOn w:val="a0"/>
    <w:link w:val="af2"/>
    <w:uiPriority w:val="99"/>
    <w:rsid w:val="00AE35FB"/>
    <w:pPr>
      <w:spacing w:after="160"/>
    </w:pPr>
    <w:rPr>
      <w:rFonts w:ascii="Calibri" w:eastAsia="Calibri" w:hAnsi="Calibri" w:cs="SimSun"/>
      <w:sz w:val="20"/>
      <w:szCs w:val="20"/>
      <w:lang w:eastAsia="en-US"/>
    </w:rPr>
  </w:style>
  <w:style w:type="character" w:customStyle="1" w:styleId="af2">
    <w:name w:val="Текст примечания Знак"/>
    <w:basedOn w:val="a1"/>
    <w:link w:val="af1"/>
    <w:uiPriority w:val="99"/>
    <w:rsid w:val="00AE35FB"/>
    <w:rPr>
      <w:rFonts w:ascii="Calibri" w:eastAsia="Calibri" w:hAnsi="Calibri" w:cs="SimSun"/>
      <w:sz w:val="20"/>
      <w:szCs w:val="20"/>
    </w:rPr>
  </w:style>
  <w:style w:type="paragraph" w:styleId="af3">
    <w:name w:val="annotation subject"/>
    <w:basedOn w:val="af1"/>
    <w:next w:val="af1"/>
    <w:link w:val="af4"/>
    <w:uiPriority w:val="99"/>
    <w:rsid w:val="00AE35FB"/>
    <w:rPr>
      <w:b/>
      <w:bCs/>
    </w:rPr>
  </w:style>
  <w:style w:type="character" w:customStyle="1" w:styleId="af4">
    <w:name w:val="Тема примечания Знак"/>
    <w:basedOn w:val="af2"/>
    <w:link w:val="af3"/>
    <w:uiPriority w:val="99"/>
    <w:rsid w:val="00AE35FB"/>
    <w:rPr>
      <w:rFonts w:ascii="Calibri" w:eastAsia="Calibri" w:hAnsi="Calibri" w:cs="SimSun"/>
      <w:b/>
      <w:bCs/>
      <w:sz w:val="20"/>
      <w:szCs w:val="20"/>
    </w:rPr>
  </w:style>
  <w:style w:type="character" w:customStyle="1" w:styleId="MTEquationSection">
    <w:name w:val="MTEquationSection"/>
    <w:basedOn w:val="a1"/>
    <w:rsid w:val="00AE35FB"/>
    <w:rPr>
      <w:vanish/>
      <w:color w:val="FF0000"/>
    </w:rPr>
  </w:style>
  <w:style w:type="paragraph" w:customStyle="1" w:styleId="a">
    <w:name w:val="Собственный стиль"/>
    <w:basedOn w:val="1"/>
    <w:next w:val="a0"/>
    <w:link w:val="af5"/>
    <w:qFormat/>
    <w:rsid w:val="00AE35FB"/>
    <w:pPr>
      <w:keepNext w:val="0"/>
      <w:keepLines w:val="0"/>
      <w:widowControl w:val="0"/>
      <w:numPr>
        <w:numId w:val="4"/>
      </w:numPr>
      <w:spacing w:before="0" w:line="360" w:lineRule="auto"/>
      <w:ind w:left="0" w:firstLine="0"/>
      <w:jc w:val="both"/>
    </w:pPr>
    <w:rPr>
      <w:rFonts w:ascii="Times New Roman" w:eastAsia="SimSun" w:hAnsi="Times New Roman" w:cs="SimSun"/>
      <w:b/>
      <w:color w:val="8EAADB"/>
      <w:spacing w:val="5"/>
      <w:kern w:val="28"/>
      <w:sz w:val="28"/>
      <w:szCs w:val="52"/>
      <w:shd w:val="clear" w:color="auto" w:fill="FFFFFF"/>
    </w:rPr>
  </w:style>
  <w:style w:type="character" w:customStyle="1" w:styleId="af5">
    <w:name w:val="Собственный стиль Знак"/>
    <w:basedOn w:val="a1"/>
    <w:link w:val="a"/>
    <w:rsid w:val="00AE35FB"/>
    <w:rPr>
      <w:rFonts w:ascii="Times New Roman" w:eastAsia="SimSun" w:hAnsi="Times New Roman" w:cs="SimSun"/>
      <w:b/>
      <w:color w:val="8EAADB"/>
      <w:spacing w:val="5"/>
      <w:kern w:val="28"/>
      <w:sz w:val="28"/>
      <w:szCs w:val="52"/>
    </w:rPr>
  </w:style>
  <w:style w:type="paragraph" w:styleId="af6">
    <w:name w:val="TOC Heading"/>
    <w:basedOn w:val="1"/>
    <w:next w:val="a0"/>
    <w:uiPriority w:val="39"/>
    <w:qFormat/>
    <w:rsid w:val="00AE35FB"/>
    <w:pPr>
      <w:spacing w:before="480" w:line="276" w:lineRule="auto"/>
      <w:outlineLvl w:val="9"/>
    </w:pPr>
    <w:rPr>
      <w:rFonts w:ascii="Calibri Light" w:eastAsia="SimSun" w:hAnsi="Calibri Light" w:cs="SimSun"/>
      <w:b/>
      <w:bCs/>
      <w:color w:val="2F5496"/>
      <w:sz w:val="28"/>
      <w:szCs w:val="28"/>
      <w:lang w:eastAsia="ru-RU"/>
    </w:rPr>
  </w:style>
  <w:style w:type="paragraph" w:styleId="13">
    <w:name w:val="toc 1"/>
    <w:basedOn w:val="a0"/>
    <w:next w:val="a0"/>
    <w:uiPriority w:val="39"/>
    <w:qFormat/>
    <w:rsid w:val="00AE35FB"/>
    <w:pPr>
      <w:spacing w:after="100"/>
      <w:jc w:val="both"/>
    </w:pPr>
    <w:rPr>
      <w:rFonts w:eastAsia="Calibri" w:cs="SimSun"/>
      <w:sz w:val="28"/>
      <w:szCs w:val="22"/>
      <w:lang w:eastAsia="en-US"/>
    </w:rPr>
  </w:style>
  <w:style w:type="paragraph" w:styleId="22">
    <w:name w:val="toc 2"/>
    <w:basedOn w:val="a0"/>
    <w:next w:val="a0"/>
    <w:uiPriority w:val="39"/>
    <w:qFormat/>
    <w:rsid w:val="00AE35FB"/>
    <w:pPr>
      <w:spacing w:after="100"/>
      <w:ind w:left="280"/>
      <w:jc w:val="both"/>
    </w:pPr>
    <w:rPr>
      <w:rFonts w:eastAsia="Calibri" w:cs="SimSun"/>
      <w:sz w:val="28"/>
      <w:szCs w:val="22"/>
      <w:lang w:eastAsia="en-US"/>
    </w:rPr>
  </w:style>
  <w:style w:type="character" w:styleId="af7">
    <w:name w:val="Hyperlink"/>
    <w:basedOn w:val="a1"/>
    <w:uiPriority w:val="99"/>
    <w:rsid w:val="00AE35FB"/>
    <w:rPr>
      <w:color w:val="0563C1"/>
      <w:u w:val="single"/>
    </w:rPr>
  </w:style>
  <w:style w:type="paragraph" w:customStyle="1" w:styleId="MTDisplayEquation">
    <w:name w:val="MTDisplayEquation"/>
    <w:basedOn w:val="a0"/>
    <w:next w:val="a0"/>
    <w:link w:val="MTDisplayEquation0"/>
    <w:rsid w:val="00AE35FB"/>
    <w:pPr>
      <w:tabs>
        <w:tab w:val="center" w:pos="4820"/>
        <w:tab w:val="right" w:pos="9640"/>
      </w:tabs>
      <w:jc w:val="center"/>
    </w:pPr>
    <w:rPr>
      <w:rFonts w:eastAsia="Calibri" w:cs="SimSun"/>
      <w:sz w:val="28"/>
      <w:szCs w:val="22"/>
      <w:lang w:eastAsia="en-US"/>
    </w:rPr>
  </w:style>
  <w:style w:type="character" w:customStyle="1" w:styleId="MTDisplayEquation0">
    <w:name w:val="MTDisplayEquation Знак"/>
    <w:basedOn w:val="a1"/>
    <w:link w:val="MTDisplayEquation"/>
    <w:rsid w:val="00AE35FB"/>
    <w:rPr>
      <w:rFonts w:ascii="Times New Roman" w:eastAsia="Calibri" w:hAnsi="Times New Roman" w:cs="SimSun"/>
      <w:sz w:val="28"/>
    </w:rPr>
  </w:style>
  <w:style w:type="paragraph" w:customStyle="1" w:styleId="2">
    <w:name w:val="Собственный стиль 2"/>
    <w:basedOn w:val="20"/>
    <w:qFormat/>
    <w:rsid w:val="00AE35FB"/>
    <w:pPr>
      <w:numPr>
        <w:ilvl w:val="1"/>
        <w:numId w:val="4"/>
      </w:numPr>
      <w:spacing w:before="0" w:line="240" w:lineRule="auto"/>
      <w:ind w:left="357" w:firstLine="0"/>
      <w:jc w:val="both"/>
    </w:pPr>
    <w:rPr>
      <w:rFonts w:ascii="Times New Roman" w:eastAsia="SimSun" w:hAnsi="Times New Roman" w:cs="SimSun"/>
      <w:color w:val="1F3864"/>
      <w:sz w:val="28"/>
    </w:rPr>
  </w:style>
  <w:style w:type="paragraph" w:styleId="af8">
    <w:name w:val="caption"/>
    <w:basedOn w:val="20"/>
    <w:next w:val="a0"/>
    <w:uiPriority w:val="35"/>
    <w:qFormat/>
    <w:rsid w:val="00AE35FB"/>
    <w:pPr>
      <w:keepNext/>
      <w:widowControl/>
      <w:tabs>
        <w:tab w:val="left" w:pos="360"/>
      </w:tabs>
      <w:spacing w:before="0" w:line="360" w:lineRule="auto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  <w:shd w:val="clear" w:color="auto" w:fill="FFFFFF"/>
    </w:rPr>
  </w:style>
  <w:style w:type="paragraph" w:styleId="af9">
    <w:name w:val="Normal (Web)"/>
    <w:basedOn w:val="a0"/>
    <w:uiPriority w:val="99"/>
    <w:rsid w:val="00AE35FB"/>
    <w:pPr>
      <w:spacing w:before="100" w:beforeAutospacing="1" w:after="100" w:afterAutospacing="1"/>
    </w:pPr>
  </w:style>
  <w:style w:type="character" w:styleId="afa">
    <w:name w:val="FollowedHyperlink"/>
    <w:basedOn w:val="a1"/>
    <w:uiPriority w:val="99"/>
    <w:rsid w:val="00AE35FB"/>
    <w:rPr>
      <w:color w:val="954F72"/>
      <w:u w:val="single"/>
    </w:rPr>
  </w:style>
  <w:style w:type="paragraph" w:styleId="afb">
    <w:name w:val="Plain Text"/>
    <w:basedOn w:val="a0"/>
    <w:link w:val="afc"/>
    <w:uiPriority w:val="99"/>
    <w:rsid w:val="00AE35FB"/>
    <w:rPr>
      <w:rFonts w:ascii="Consolas" w:eastAsia="Calibri" w:hAnsi="Consolas" w:cs="Consolas"/>
      <w:sz w:val="21"/>
      <w:szCs w:val="21"/>
      <w:lang w:eastAsia="en-US"/>
    </w:rPr>
  </w:style>
  <w:style w:type="character" w:customStyle="1" w:styleId="afc">
    <w:name w:val="Текст Знак"/>
    <w:basedOn w:val="a1"/>
    <w:link w:val="afb"/>
    <w:uiPriority w:val="99"/>
    <w:rsid w:val="00AE35FB"/>
    <w:rPr>
      <w:rFonts w:ascii="Consolas" w:eastAsia="Calibri" w:hAnsi="Consolas" w:cs="Consolas"/>
      <w:sz w:val="21"/>
      <w:szCs w:val="21"/>
    </w:rPr>
  </w:style>
  <w:style w:type="table" w:customStyle="1" w:styleId="-61">
    <w:name w:val="Таблица-сетка 6 цветная1"/>
    <w:basedOn w:val="a2"/>
    <w:uiPriority w:val="51"/>
    <w:rsid w:val="00AE35FB"/>
    <w:pPr>
      <w:spacing w:after="0" w:line="240" w:lineRule="auto"/>
    </w:pPr>
    <w:rPr>
      <w:rFonts w:ascii="Calibri" w:eastAsia="Calibri" w:hAnsi="Calibri" w:cs="SimSun"/>
      <w:color w:val="000000"/>
    </w:rPr>
    <w:tblPr>
      <w:tblStyleRowBandSize w:val="1"/>
      <w:tblStyleColBandSize w:val="1"/>
      <w:tblBorders>
        <w:top w:val="single" w:sz="4" w:space="0" w:color="666666"/>
        <w:left w:val="single" w:sz="4" w:space="0" w:color="666666"/>
        <w:bottom w:val="single" w:sz="4" w:space="0" w:color="666666"/>
        <w:right w:val="single" w:sz="4" w:space="0" w:color="666666"/>
        <w:insideH w:val="single" w:sz="4" w:space="0" w:color="666666"/>
        <w:insideV w:val="single" w:sz="4" w:space="0" w:color="666666"/>
      </w:tblBorders>
    </w:tblPr>
    <w:tblStylePr w:type="firstRow">
      <w:rPr>
        <w:b/>
        <w:bCs/>
      </w:rPr>
      <w:tblPr/>
      <w:tcPr>
        <w:tcBorders>
          <w:bottom w:val="single" w:sz="12" w:space="0" w:color="666666"/>
        </w:tcBorders>
      </w:tcPr>
    </w:tblStylePr>
    <w:tblStylePr w:type="lastRow">
      <w:rPr>
        <w:b/>
        <w:bCs/>
      </w:rPr>
      <w:tblPr/>
      <w:tcPr>
        <w:tcBorders>
          <w:top w:val="double" w:sz="4" w:space="0" w:color="66666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/>
      </w:tcPr>
    </w:tblStylePr>
    <w:tblStylePr w:type="band1Horz">
      <w:tblPr/>
      <w:tcPr>
        <w:shd w:val="clear" w:color="auto" w:fill="CCCCCC"/>
      </w:tcPr>
    </w:tblStylePr>
  </w:style>
  <w:style w:type="table" w:customStyle="1" w:styleId="31">
    <w:name w:val="Средняя сетка 31"/>
    <w:basedOn w:val="a2"/>
    <w:uiPriority w:val="69"/>
    <w:rsid w:val="00AE35FB"/>
    <w:rPr>
      <w:rFonts w:ascii="Calibri" w:eastAsia="Calibri" w:hAnsi="Calibri" w:cs="SimSun"/>
    </w:rPr>
    <w:tblPr>
      <w:tblStyleRowBandSize w:val="1"/>
      <w:tblStyleColBandSize w:val="1"/>
      <w:tblBorders>
        <w:top w:val="single" w:sz="8" w:space="0" w:color="CCE8CF"/>
        <w:left w:val="single" w:sz="8" w:space="0" w:color="CCE8CF"/>
        <w:bottom w:val="single" w:sz="8" w:space="0" w:color="CCE8CF"/>
        <w:right w:val="single" w:sz="8" w:space="0" w:color="CCE8CF"/>
        <w:insideH w:val="single" w:sz="6" w:space="0" w:color="CCE8CF"/>
        <w:insideV w:val="single" w:sz="6" w:space="0" w:color="CCE8CF"/>
      </w:tblBorders>
      <w:shd w:val="clear" w:color="auto" w:fill="C0C0C0"/>
    </w:tblPr>
    <w:tcPr>
      <w:shd w:val="clear" w:color="auto" w:fill="C0C0C0"/>
    </w:tcPr>
    <w:tblStylePr w:type="firstRow">
      <w:rPr>
        <w:b/>
        <w:bCs/>
        <w:i w:val="0"/>
        <w:iCs w:val="0"/>
        <w:color w:val="CCE8CF"/>
      </w:rPr>
      <w:tblPr/>
      <w:tcPr>
        <w:tcBorders>
          <w:top w:val="single" w:sz="8" w:space="0" w:color="CCE8CF"/>
          <w:left w:val="single" w:sz="8" w:space="0" w:color="CCE8CF"/>
          <w:bottom w:val="single" w:sz="24" w:space="0" w:color="CCE8CF"/>
          <w:right w:val="single" w:sz="8" w:space="0" w:color="CCE8CF"/>
          <w:insideH w:val="nil"/>
          <w:insideV w:val="single" w:sz="8" w:space="0" w:color="CCE8CF"/>
        </w:tcBorders>
        <w:shd w:val="clear" w:color="auto" w:fill="000000"/>
      </w:tcPr>
    </w:tblStylePr>
    <w:tblStylePr w:type="lastRow">
      <w:rPr>
        <w:b/>
        <w:bCs/>
        <w:i w:val="0"/>
        <w:iCs w:val="0"/>
        <w:color w:val="CCE8CF"/>
      </w:rPr>
      <w:tblPr/>
      <w:tcPr>
        <w:tcBorders>
          <w:top w:val="single" w:sz="24" w:space="0" w:color="CCE8CF"/>
          <w:left w:val="single" w:sz="8" w:space="0" w:color="CCE8CF"/>
          <w:bottom w:val="single" w:sz="8" w:space="0" w:color="CCE8CF"/>
          <w:right w:val="single" w:sz="8" w:space="0" w:color="CCE8CF"/>
          <w:insideH w:val="nil"/>
          <w:insideV w:val="single" w:sz="8" w:space="0" w:color="CCE8CF"/>
        </w:tcBorders>
        <w:shd w:val="clear" w:color="auto" w:fill="000000"/>
      </w:tcPr>
    </w:tblStylePr>
    <w:tblStylePr w:type="firstCol">
      <w:rPr>
        <w:b/>
        <w:bCs/>
        <w:i w:val="0"/>
        <w:iCs w:val="0"/>
        <w:color w:val="CCE8CF"/>
      </w:rPr>
      <w:tblPr/>
      <w:tcPr>
        <w:tcBorders>
          <w:left w:val="single" w:sz="8" w:space="0" w:color="CCE8CF"/>
          <w:right w:val="single" w:sz="24" w:space="0" w:color="CCE8CF"/>
          <w:insideH w:val="nil"/>
          <w:insideV w:val="nil"/>
        </w:tcBorders>
        <w:shd w:val="clear" w:color="auto" w:fill="000000"/>
      </w:tcPr>
    </w:tblStylePr>
    <w:tblStylePr w:type="lastCol">
      <w:rPr>
        <w:b/>
        <w:bCs/>
        <w:i w:val="0"/>
        <w:iCs w:val="0"/>
        <w:color w:val="CCE8CF"/>
      </w:rPr>
      <w:tblPr/>
      <w:tcPr>
        <w:tcBorders>
          <w:top w:val="nil"/>
          <w:left w:val="single" w:sz="24" w:space="0" w:color="CCE8CF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top w:val="single" w:sz="8" w:space="0" w:color="CCE8CF"/>
          <w:left w:val="single" w:sz="8" w:space="0" w:color="CCE8CF"/>
          <w:bottom w:val="single" w:sz="8" w:space="0" w:color="CCE8CF"/>
          <w:right w:val="single" w:sz="8" w:space="0" w:color="CCE8CF"/>
          <w:insideH w:val="nil"/>
          <w:insideV w:val="nil"/>
        </w:tcBorders>
        <w:shd w:val="clear" w:color="auto" w:fill="808080"/>
      </w:tcPr>
    </w:tblStylePr>
    <w:tblStylePr w:type="band1Horz">
      <w:tblPr/>
      <w:tcPr>
        <w:tcBorders>
          <w:top w:val="single" w:sz="8" w:space="0" w:color="CCE8CF"/>
          <w:left w:val="single" w:sz="8" w:space="0" w:color="CCE8CF"/>
          <w:bottom w:val="single" w:sz="8" w:space="0" w:color="CCE8CF"/>
          <w:right w:val="single" w:sz="8" w:space="0" w:color="CCE8CF"/>
          <w:insideH w:val="single" w:sz="8" w:space="0" w:color="CCE8CF"/>
          <w:insideV w:val="single" w:sz="8" w:space="0" w:color="CCE8CF"/>
        </w:tcBorders>
        <w:shd w:val="clear" w:color="auto" w:fill="808080"/>
      </w:tcPr>
    </w:tblStylePr>
  </w:style>
  <w:style w:type="table" w:styleId="3-1">
    <w:name w:val="Medium Grid 3 Accent 1"/>
    <w:basedOn w:val="a2"/>
    <w:uiPriority w:val="69"/>
    <w:rsid w:val="00AE35FB"/>
    <w:rPr>
      <w:rFonts w:ascii="Calibri" w:eastAsia="Calibri" w:hAnsi="Calibri" w:cs="SimSun"/>
    </w:rPr>
    <w:tblPr>
      <w:tblStyleRowBandSize w:val="1"/>
      <w:tblStyleColBandSize w:val="1"/>
      <w:tblBorders>
        <w:top w:val="single" w:sz="8" w:space="0" w:color="CCE8CF"/>
        <w:left w:val="single" w:sz="8" w:space="0" w:color="CCE8CF"/>
        <w:bottom w:val="single" w:sz="8" w:space="0" w:color="CCE8CF"/>
        <w:right w:val="single" w:sz="8" w:space="0" w:color="CCE8CF"/>
        <w:insideH w:val="single" w:sz="6" w:space="0" w:color="CCE8CF"/>
        <w:insideV w:val="single" w:sz="6" w:space="0" w:color="CCE8CF"/>
      </w:tblBorders>
      <w:shd w:val="clear" w:color="auto" w:fill="D3DFEE"/>
    </w:tblPr>
    <w:tcPr>
      <w:shd w:val="clear" w:color="auto" w:fill="D3DFEE"/>
    </w:tcPr>
    <w:tblStylePr w:type="firstRow">
      <w:rPr>
        <w:b/>
        <w:bCs/>
        <w:i w:val="0"/>
        <w:iCs w:val="0"/>
        <w:color w:val="CCE8CF"/>
      </w:rPr>
      <w:tblPr/>
      <w:tcPr>
        <w:tcBorders>
          <w:top w:val="single" w:sz="8" w:space="0" w:color="CCE8CF"/>
          <w:left w:val="single" w:sz="8" w:space="0" w:color="CCE8CF"/>
          <w:bottom w:val="single" w:sz="24" w:space="0" w:color="CCE8CF"/>
          <w:right w:val="single" w:sz="8" w:space="0" w:color="CCE8CF"/>
          <w:insideH w:val="nil"/>
          <w:insideV w:val="single" w:sz="8" w:space="0" w:color="CCE8CF"/>
        </w:tcBorders>
        <w:shd w:val="clear" w:color="auto" w:fill="4F81BD"/>
      </w:tcPr>
    </w:tblStylePr>
    <w:tblStylePr w:type="lastRow">
      <w:rPr>
        <w:b/>
        <w:bCs/>
        <w:i w:val="0"/>
        <w:iCs w:val="0"/>
        <w:color w:val="CCE8CF"/>
      </w:rPr>
      <w:tblPr/>
      <w:tcPr>
        <w:tcBorders>
          <w:top w:val="single" w:sz="24" w:space="0" w:color="CCE8CF"/>
          <w:left w:val="single" w:sz="8" w:space="0" w:color="CCE8CF"/>
          <w:bottom w:val="single" w:sz="8" w:space="0" w:color="CCE8CF"/>
          <w:right w:val="single" w:sz="8" w:space="0" w:color="CCE8CF"/>
          <w:insideH w:val="nil"/>
          <w:insideV w:val="single" w:sz="8" w:space="0" w:color="CCE8CF"/>
        </w:tcBorders>
        <w:shd w:val="clear" w:color="auto" w:fill="4F81BD"/>
      </w:tcPr>
    </w:tblStylePr>
    <w:tblStylePr w:type="firstCol">
      <w:rPr>
        <w:b/>
        <w:bCs/>
        <w:i w:val="0"/>
        <w:iCs w:val="0"/>
        <w:color w:val="CCE8CF"/>
      </w:rPr>
      <w:tblPr/>
      <w:tcPr>
        <w:tcBorders>
          <w:left w:val="single" w:sz="8" w:space="0" w:color="CCE8CF"/>
          <w:right w:val="single" w:sz="24" w:space="0" w:color="CCE8CF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i w:val="0"/>
        <w:iCs w:val="0"/>
        <w:color w:val="CCE8CF"/>
      </w:rPr>
      <w:tblPr/>
      <w:tcPr>
        <w:tcBorders>
          <w:top w:val="nil"/>
          <w:left w:val="single" w:sz="24" w:space="0" w:color="CCE8CF"/>
          <w:bottom w:val="nil"/>
          <w:right w:val="nil"/>
          <w:insideH w:val="nil"/>
          <w:insideV w:val="nil"/>
        </w:tcBorders>
        <w:shd w:val="clear" w:color="auto" w:fill="4F81BD"/>
      </w:tcPr>
    </w:tblStylePr>
    <w:tblStylePr w:type="band1Vert">
      <w:tblPr/>
      <w:tcPr>
        <w:tcBorders>
          <w:top w:val="single" w:sz="8" w:space="0" w:color="CCE8CF"/>
          <w:left w:val="single" w:sz="8" w:space="0" w:color="CCE8CF"/>
          <w:bottom w:val="single" w:sz="8" w:space="0" w:color="CCE8CF"/>
          <w:right w:val="single" w:sz="8" w:space="0" w:color="CCE8CF"/>
          <w:insideH w:val="nil"/>
          <w:insideV w:val="nil"/>
        </w:tcBorders>
        <w:shd w:val="clear" w:color="auto" w:fill="A7BFDE"/>
      </w:tcPr>
    </w:tblStylePr>
    <w:tblStylePr w:type="band1Horz">
      <w:tblPr/>
      <w:tcPr>
        <w:tcBorders>
          <w:top w:val="single" w:sz="8" w:space="0" w:color="CCE8CF"/>
          <w:left w:val="single" w:sz="8" w:space="0" w:color="CCE8CF"/>
          <w:bottom w:val="single" w:sz="8" w:space="0" w:color="CCE8CF"/>
          <w:right w:val="single" w:sz="8" w:space="0" w:color="CCE8CF"/>
          <w:insideH w:val="single" w:sz="8" w:space="0" w:color="CCE8CF"/>
          <w:insideV w:val="single" w:sz="8" w:space="0" w:color="CCE8CF"/>
        </w:tcBorders>
        <w:shd w:val="clear" w:color="auto" w:fill="A7BFDE"/>
      </w:tcPr>
    </w:tblStylePr>
  </w:style>
  <w:style w:type="table" w:styleId="3-2">
    <w:name w:val="Medium Grid 3 Accent 2"/>
    <w:basedOn w:val="a2"/>
    <w:uiPriority w:val="69"/>
    <w:rsid w:val="00AE35FB"/>
    <w:rPr>
      <w:rFonts w:ascii="Calibri" w:eastAsia="Calibri" w:hAnsi="Calibri" w:cs="SimSun"/>
    </w:rPr>
    <w:tblPr>
      <w:tblStyleRowBandSize w:val="1"/>
      <w:tblStyleColBandSize w:val="1"/>
      <w:tblBorders>
        <w:top w:val="single" w:sz="8" w:space="0" w:color="CCE8CF"/>
        <w:left w:val="single" w:sz="8" w:space="0" w:color="CCE8CF"/>
        <w:bottom w:val="single" w:sz="8" w:space="0" w:color="CCE8CF"/>
        <w:right w:val="single" w:sz="8" w:space="0" w:color="CCE8CF"/>
        <w:insideH w:val="single" w:sz="6" w:space="0" w:color="CCE8CF"/>
        <w:insideV w:val="single" w:sz="6" w:space="0" w:color="CCE8CF"/>
      </w:tblBorders>
      <w:shd w:val="clear" w:color="auto" w:fill="EFD3D2"/>
    </w:tblPr>
    <w:tcPr>
      <w:shd w:val="clear" w:color="auto" w:fill="EFD3D2"/>
    </w:tcPr>
    <w:tblStylePr w:type="firstRow">
      <w:rPr>
        <w:b/>
        <w:bCs/>
        <w:i w:val="0"/>
        <w:iCs w:val="0"/>
        <w:color w:val="CCE8CF"/>
      </w:rPr>
      <w:tblPr/>
      <w:tcPr>
        <w:tcBorders>
          <w:top w:val="single" w:sz="8" w:space="0" w:color="CCE8CF"/>
          <w:left w:val="single" w:sz="8" w:space="0" w:color="CCE8CF"/>
          <w:bottom w:val="single" w:sz="24" w:space="0" w:color="CCE8CF"/>
          <w:right w:val="single" w:sz="8" w:space="0" w:color="CCE8CF"/>
          <w:insideH w:val="nil"/>
          <w:insideV w:val="single" w:sz="8" w:space="0" w:color="CCE8CF"/>
        </w:tcBorders>
        <w:shd w:val="clear" w:color="auto" w:fill="C0504D"/>
      </w:tcPr>
    </w:tblStylePr>
    <w:tblStylePr w:type="lastRow">
      <w:rPr>
        <w:b/>
        <w:bCs/>
        <w:i w:val="0"/>
        <w:iCs w:val="0"/>
        <w:color w:val="CCE8CF"/>
      </w:rPr>
      <w:tblPr/>
      <w:tcPr>
        <w:tcBorders>
          <w:top w:val="single" w:sz="24" w:space="0" w:color="CCE8CF"/>
          <w:left w:val="single" w:sz="8" w:space="0" w:color="CCE8CF"/>
          <w:bottom w:val="single" w:sz="8" w:space="0" w:color="CCE8CF"/>
          <w:right w:val="single" w:sz="8" w:space="0" w:color="CCE8CF"/>
          <w:insideH w:val="nil"/>
          <w:insideV w:val="single" w:sz="8" w:space="0" w:color="CCE8CF"/>
        </w:tcBorders>
        <w:shd w:val="clear" w:color="auto" w:fill="C0504D"/>
      </w:tcPr>
    </w:tblStylePr>
    <w:tblStylePr w:type="firstCol">
      <w:rPr>
        <w:b/>
        <w:bCs/>
        <w:i w:val="0"/>
        <w:iCs w:val="0"/>
        <w:color w:val="CCE8CF"/>
      </w:rPr>
      <w:tblPr/>
      <w:tcPr>
        <w:tcBorders>
          <w:left w:val="single" w:sz="8" w:space="0" w:color="CCE8CF"/>
          <w:right w:val="single" w:sz="24" w:space="0" w:color="CCE8CF"/>
          <w:insideH w:val="nil"/>
          <w:insideV w:val="nil"/>
        </w:tcBorders>
        <w:shd w:val="clear" w:color="auto" w:fill="C0504D"/>
      </w:tcPr>
    </w:tblStylePr>
    <w:tblStylePr w:type="lastCol">
      <w:rPr>
        <w:b/>
        <w:bCs/>
        <w:i w:val="0"/>
        <w:iCs w:val="0"/>
        <w:color w:val="CCE8CF"/>
      </w:rPr>
      <w:tblPr/>
      <w:tcPr>
        <w:tcBorders>
          <w:top w:val="nil"/>
          <w:left w:val="single" w:sz="24" w:space="0" w:color="CCE8CF"/>
          <w:bottom w:val="nil"/>
          <w:right w:val="nil"/>
          <w:insideH w:val="nil"/>
          <w:insideV w:val="nil"/>
        </w:tcBorders>
        <w:shd w:val="clear" w:color="auto" w:fill="C0504D"/>
      </w:tcPr>
    </w:tblStylePr>
    <w:tblStylePr w:type="band1Vert">
      <w:tblPr/>
      <w:tcPr>
        <w:tcBorders>
          <w:top w:val="single" w:sz="8" w:space="0" w:color="CCE8CF"/>
          <w:left w:val="single" w:sz="8" w:space="0" w:color="CCE8CF"/>
          <w:bottom w:val="single" w:sz="8" w:space="0" w:color="CCE8CF"/>
          <w:right w:val="single" w:sz="8" w:space="0" w:color="CCE8CF"/>
          <w:insideH w:val="nil"/>
          <w:insideV w:val="nil"/>
        </w:tcBorders>
        <w:shd w:val="clear" w:color="auto" w:fill="DFA7A6"/>
      </w:tcPr>
    </w:tblStylePr>
    <w:tblStylePr w:type="band1Horz">
      <w:tblPr/>
      <w:tcPr>
        <w:tcBorders>
          <w:top w:val="single" w:sz="8" w:space="0" w:color="CCE8CF"/>
          <w:left w:val="single" w:sz="8" w:space="0" w:color="CCE8CF"/>
          <w:bottom w:val="single" w:sz="8" w:space="0" w:color="CCE8CF"/>
          <w:right w:val="single" w:sz="8" w:space="0" w:color="CCE8CF"/>
          <w:insideH w:val="single" w:sz="8" w:space="0" w:color="CCE8CF"/>
          <w:insideV w:val="single" w:sz="8" w:space="0" w:color="CCE8CF"/>
        </w:tcBorders>
        <w:shd w:val="clear" w:color="auto" w:fill="DFA7A6"/>
      </w:tcPr>
    </w:tblStylePr>
  </w:style>
  <w:style w:type="table" w:styleId="3-3">
    <w:name w:val="Medium Grid 3 Accent 3"/>
    <w:basedOn w:val="a2"/>
    <w:uiPriority w:val="69"/>
    <w:rsid w:val="00AE35FB"/>
    <w:rPr>
      <w:rFonts w:ascii="Calibri" w:eastAsia="Calibri" w:hAnsi="Calibri" w:cs="SimSun"/>
    </w:rPr>
    <w:tblPr>
      <w:tblStyleRowBandSize w:val="1"/>
      <w:tblStyleColBandSize w:val="1"/>
      <w:tblBorders>
        <w:top w:val="single" w:sz="8" w:space="0" w:color="CCE8CF"/>
        <w:left w:val="single" w:sz="8" w:space="0" w:color="CCE8CF"/>
        <w:bottom w:val="single" w:sz="8" w:space="0" w:color="CCE8CF"/>
        <w:right w:val="single" w:sz="8" w:space="0" w:color="CCE8CF"/>
        <w:insideH w:val="single" w:sz="6" w:space="0" w:color="CCE8CF"/>
        <w:insideV w:val="single" w:sz="6" w:space="0" w:color="CCE8CF"/>
      </w:tblBorders>
      <w:shd w:val="clear" w:color="auto" w:fill="E6EED5"/>
    </w:tblPr>
    <w:tcPr>
      <w:shd w:val="clear" w:color="auto" w:fill="E6EED5"/>
    </w:tcPr>
    <w:tblStylePr w:type="firstRow">
      <w:rPr>
        <w:b/>
        <w:bCs/>
        <w:i w:val="0"/>
        <w:iCs w:val="0"/>
        <w:color w:val="CCE8CF"/>
      </w:rPr>
      <w:tblPr/>
      <w:tcPr>
        <w:tcBorders>
          <w:top w:val="single" w:sz="8" w:space="0" w:color="CCE8CF"/>
          <w:left w:val="single" w:sz="8" w:space="0" w:color="CCE8CF"/>
          <w:bottom w:val="single" w:sz="24" w:space="0" w:color="CCE8CF"/>
          <w:right w:val="single" w:sz="8" w:space="0" w:color="CCE8CF"/>
          <w:insideH w:val="nil"/>
          <w:insideV w:val="single" w:sz="8" w:space="0" w:color="CCE8CF"/>
        </w:tcBorders>
        <w:shd w:val="clear" w:color="auto" w:fill="9BBB59"/>
      </w:tcPr>
    </w:tblStylePr>
    <w:tblStylePr w:type="lastRow">
      <w:rPr>
        <w:b/>
        <w:bCs/>
        <w:i w:val="0"/>
        <w:iCs w:val="0"/>
        <w:color w:val="CCE8CF"/>
      </w:rPr>
      <w:tblPr/>
      <w:tcPr>
        <w:tcBorders>
          <w:top w:val="single" w:sz="24" w:space="0" w:color="CCE8CF"/>
          <w:left w:val="single" w:sz="8" w:space="0" w:color="CCE8CF"/>
          <w:bottom w:val="single" w:sz="8" w:space="0" w:color="CCE8CF"/>
          <w:right w:val="single" w:sz="8" w:space="0" w:color="CCE8CF"/>
          <w:insideH w:val="nil"/>
          <w:insideV w:val="single" w:sz="8" w:space="0" w:color="CCE8CF"/>
        </w:tcBorders>
        <w:shd w:val="clear" w:color="auto" w:fill="9BBB59"/>
      </w:tcPr>
    </w:tblStylePr>
    <w:tblStylePr w:type="firstCol">
      <w:rPr>
        <w:b/>
        <w:bCs/>
        <w:i w:val="0"/>
        <w:iCs w:val="0"/>
        <w:color w:val="CCE8CF"/>
      </w:rPr>
      <w:tblPr/>
      <w:tcPr>
        <w:tcBorders>
          <w:left w:val="single" w:sz="8" w:space="0" w:color="CCE8CF"/>
          <w:right w:val="single" w:sz="24" w:space="0" w:color="CCE8CF"/>
          <w:insideH w:val="nil"/>
          <w:insideV w:val="nil"/>
        </w:tcBorders>
        <w:shd w:val="clear" w:color="auto" w:fill="9BBB59"/>
      </w:tcPr>
    </w:tblStylePr>
    <w:tblStylePr w:type="lastCol">
      <w:rPr>
        <w:b/>
        <w:bCs/>
        <w:i w:val="0"/>
        <w:iCs w:val="0"/>
        <w:color w:val="CCE8CF"/>
      </w:rPr>
      <w:tblPr/>
      <w:tcPr>
        <w:tcBorders>
          <w:top w:val="nil"/>
          <w:left w:val="single" w:sz="24" w:space="0" w:color="CCE8CF"/>
          <w:bottom w:val="nil"/>
          <w:right w:val="nil"/>
          <w:insideH w:val="nil"/>
          <w:insideV w:val="nil"/>
        </w:tcBorders>
        <w:shd w:val="clear" w:color="auto" w:fill="9BBB59"/>
      </w:tcPr>
    </w:tblStylePr>
    <w:tblStylePr w:type="band1Vert">
      <w:tblPr/>
      <w:tcPr>
        <w:tcBorders>
          <w:top w:val="single" w:sz="8" w:space="0" w:color="CCE8CF"/>
          <w:left w:val="single" w:sz="8" w:space="0" w:color="CCE8CF"/>
          <w:bottom w:val="single" w:sz="8" w:space="0" w:color="CCE8CF"/>
          <w:right w:val="single" w:sz="8" w:space="0" w:color="CCE8CF"/>
          <w:insideH w:val="nil"/>
          <w:insideV w:val="nil"/>
        </w:tcBorders>
        <w:shd w:val="clear" w:color="auto" w:fill="CDDDAC"/>
      </w:tcPr>
    </w:tblStylePr>
    <w:tblStylePr w:type="band1Horz">
      <w:tblPr/>
      <w:tcPr>
        <w:tcBorders>
          <w:top w:val="single" w:sz="8" w:space="0" w:color="CCE8CF"/>
          <w:left w:val="single" w:sz="8" w:space="0" w:color="CCE8CF"/>
          <w:bottom w:val="single" w:sz="8" w:space="0" w:color="CCE8CF"/>
          <w:right w:val="single" w:sz="8" w:space="0" w:color="CCE8CF"/>
          <w:insideH w:val="single" w:sz="8" w:space="0" w:color="CCE8CF"/>
          <w:insideV w:val="single" w:sz="8" w:space="0" w:color="CCE8CF"/>
        </w:tcBorders>
        <w:shd w:val="clear" w:color="auto" w:fill="CDDDAC"/>
      </w:tcPr>
    </w:tblStylePr>
  </w:style>
  <w:style w:type="table" w:styleId="3-4">
    <w:name w:val="Medium Grid 3 Accent 4"/>
    <w:basedOn w:val="a2"/>
    <w:uiPriority w:val="69"/>
    <w:rsid w:val="00AE35FB"/>
    <w:rPr>
      <w:rFonts w:ascii="Calibri" w:eastAsia="Calibri" w:hAnsi="Calibri" w:cs="SimSun"/>
    </w:rPr>
    <w:tblPr>
      <w:tblStyleRowBandSize w:val="1"/>
      <w:tblStyleColBandSize w:val="1"/>
      <w:tblBorders>
        <w:top w:val="single" w:sz="8" w:space="0" w:color="CCE8CF"/>
        <w:left w:val="single" w:sz="8" w:space="0" w:color="CCE8CF"/>
        <w:bottom w:val="single" w:sz="8" w:space="0" w:color="CCE8CF"/>
        <w:right w:val="single" w:sz="8" w:space="0" w:color="CCE8CF"/>
        <w:insideH w:val="single" w:sz="6" w:space="0" w:color="CCE8CF"/>
        <w:insideV w:val="single" w:sz="6" w:space="0" w:color="CCE8CF"/>
      </w:tblBorders>
      <w:shd w:val="clear" w:color="auto" w:fill="DFD8E8"/>
    </w:tblPr>
    <w:tcPr>
      <w:shd w:val="clear" w:color="auto" w:fill="DFD8E8"/>
    </w:tcPr>
    <w:tblStylePr w:type="firstRow">
      <w:rPr>
        <w:b/>
        <w:bCs/>
        <w:i w:val="0"/>
        <w:iCs w:val="0"/>
        <w:color w:val="CCE8CF"/>
      </w:rPr>
      <w:tblPr/>
      <w:tcPr>
        <w:tcBorders>
          <w:top w:val="single" w:sz="8" w:space="0" w:color="CCE8CF"/>
          <w:left w:val="single" w:sz="8" w:space="0" w:color="CCE8CF"/>
          <w:bottom w:val="single" w:sz="24" w:space="0" w:color="CCE8CF"/>
          <w:right w:val="single" w:sz="8" w:space="0" w:color="CCE8CF"/>
          <w:insideH w:val="nil"/>
          <w:insideV w:val="single" w:sz="8" w:space="0" w:color="CCE8CF"/>
        </w:tcBorders>
        <w:shd w:val="clear" w:color="auto" w:fill="8064A2"/>
      </w:tcPr>
    </w:tblStylePr>
    <w:tblStylePr w:type="lastRow">
      <w:rPr>
        <w:b/>
        <w:bCs/>
        <w:i w:val="0"/>
        <w:iCs w:val="0"/>
        <w:color w:val="CCE8CF"/>
      </w:rPr>
      <w:tblPr/>
      <w:tcPr>
        <w:tcBorders>
          <w:top w:val="single" w:sz="24" w:space="0" w:color="CCE8CF"/>
          <w:left w:val="single" w:sz="8" w:space="0" w:color="CCE8CF"/>
          <w:bottom w:val="single" w:sz="8" w:space="0" w:color="CCE8CF"/>
          <w:right w:val="single" w:sz="8" w:space="0" w:color="CCE8CF"/>
          <w:insideH w:val="nil"/>
          <w:insideV w:val="single" w:sz="8" w:space="0" w:color="CCE8CF"/>
        </w:tcBorders>
        <w:shd w:val="clear" w:color="auto" w:fill="8064A2"/>
      </w:tcPr>
    </w:tblStylePr>
    <w:tblStylePr w:type="firstCol">
      <w:rPr>
        <w:b/>
        <w:bCs/>
        <w:i w:val="0"/>
        <w:iCs w:val="0"/>
        <w:color w:val="CCE8CF"/>
      </w:rPr>
      <w:tblPr/>
      <w:tcPr>
        <w:tcBorders>
          <w:left w:val="single" w:sz="8" w:space="0" w:color="CCE8CF"/>
          <w:right w:val="single" w:sz="24" w:space="0" w:color="CCE8CF"/>
          <w:insideH w:val="nil"/>
          <w:insideV w:val="nil"/>
        </w:tcBorders>
        <w:shd w:val="clear" w:color="auto" w:fill="8064A2"/>
      </w:tcPr>
    </w:tblStylePr>
    <w:tblStylePr w:type="lastCol">
      <w:rPr>
        <w:b/>
        <w:bCs/>
        <w:i w:val="0"/>
        <w:iCs w:val="0"/>
        <w:color w:val="CCE8CF"/>
      </w:rPr>
      <w:tblPr/>
      <w:tcPr>
        <w:tcBorders>
          <w:top w:val="nil"/>
          <w:left w:val="single" w:sz="24" w:space="0" w:color="CCE8CF"/>
          <w:bottom w:val="nil"/>
          <w:right w:val="nil"/>
          <w:insideH w:val="nil"/>
          <w:insideV w:val="nil"/>
        </w:tcBorders>
        <w:shd w:val="clear" w:color="auto" w:fill="8064A2"/>
      </w:tcPr>
    </w:tblStylePr>
    <w:tblStylePr w:type="band1Vert">
      <w:tblPr/>
      <w:tcPr>
        <w:tcBorders>
          <w:top w:val="single" w:sz="8" w:space="0" w:color="CCE8CF"/>
          <w:left w:val="single" w:sz="8" w:space="0" w:color="CCE8CF"/>
          <w:bottom w:val="single" w:sz="8" w:space="0" w:color="CCE8CF"/>
          <w:right w:val="single" w:sz="8" w:space="0" w:color="CCE8CF"/>
          <w:insideH w:val="nil"/>
          <w:insideV w:val="nil"/>
        </w:tcBorders>
        <w:shd w:val="clear" w:color="auto" w:fill="BFB1D0"/>
      </w:tcPr>
    </w:tblStylePr>
    <w:tblStylePr w:type="band1Horz">
      <w:tblPr/>
      <w:tcPr>
        <w:tcBorders>
          <w:top w:val="single" w:sz="8" w:space="0" w:color="CCE8CF"/>
          <w:left w:val="single" w:sz="8" w:space="0" w:color="CCE8CF"/>
          <w:bottom w:val="single" w:sz="8" w:space="0" w:color="CCE8CF"/>
          <w:right w:val="single" w:sz="8" w:space="0" w:color="CCE8CF"/>
          <w:insideH w:val="single" w:sz="8" w:space="0" w:color="CCE8CF"/>
          <w:insideV w:val="single" w:sz="8" w:space="0" w:color="CCE8CF"/>
        </w:tcBorders>
        <w:shd w:val="clear" w:color="auto" w:fill="BFB1D0"/>
      </w:tcPr>
    </w:tblStylePr>
  </w:style>
  <w:style w:type="table" w:styleId="3-5">
    <w:name w:val="Medium Grid 3 Accent 5"/>
    <w:basedOn w:val="a2"/>
    <w:uiPriority w:val="69"/>
    <w:rsid w:val="00AE35FB"/>
    <w:rPr>
      <w:rFonts w:ascii="Calibri" w:eastAsia="Calibri" w:hAnsi="Calibri" w:cs="SimSun"/>
    </w:rPr>
    <w:tblPr>
      <w:tblStyleRowBandSize w:val="1"/>
      <w:tblStyleColBandSize w:val="1"/>
      <w:tblBorders>
        <w:top w:val="single" w:sz="8" w:space="0" w:color="CCE8CF"/>
        <w:left w:val="single" w:sz="8" w:space="0" w:color="CCE8CF"/>
        <w:bottom w:val="single" w:sz="8" w:space="0" w:color="CCE8CF"/>
        <w:right w:val="single" w:sz="8" w:space="0" w:color="CCE8CF"/>
        <w:insideH w:val="single" w:sz="6" w:space="0" w:color="CCE8CF"/>
        <w:insideV w:val="single" w:sz="6" w:space="0" w:color="CCE8CF"/>
      </w:tblBorders>
      <w:shd w:val="clear" w:color="auto" w:fill="D2EAF1"/>
    </w:tblPr>
    <w:tcPr>
      <w:shd w:val="clear" w:color="auto" w:fill="D2EAF1"/>
    </w:tcPr>
    <w:tblStylePr w:type="firstRow">
      <w:rPr>
        <w:b/>
        <w:bCs/>
        <w:i w:val="0"/>
        <w:iCs w:val="0"/>
        <w:color w:val="CCE8CF"/>
      </w:rPr>
      <w:tblPr/>
      <w:tcPr>
        <w:tcBorders>
          <w:top w:val="single" w:sz="8" w:space="0" w:color="CCE8CF"/>
          <w:left w:val="single" w:sz="8" w:space="0" w:color="CCE8CF"/>
          <w:bottom w:val="single" w:sz="24" w:space="0" w:color="CCE8CF"/>
          <w:right w:val="single" w:sz="8" w:space="0" w:color="CCE8CF"/>
          <w:insideH w:val="nil"/>
          <w:insideV w:val="single" w:sz="8" w:space="0" w:color="CCE8CF"/>
        </w:tcBorders>
        <w:shd w:val="clear" w:color="auto" w:fill="4BACC6"/>
      </w:tcPr>
    </w:tblStylePr>
    <w:tblStylePr w:type="lastRow">
      <w:rPr>
        <w:b/>
        <w:bCs/>
        <w:i w:val="0"/>
        <w:iCs w:val="0"/>
        <w:color w:val="CCE8CF"/>
      </w:rPr>
      <w:tblPr/>
      <w:tcPr>
        <w:tcBorders>
          <w:top w:val="single" w:sz="24" w:space="0" w:color="CCE8CF"/>
          <w:left w:val="single" w:sz="8" w:space="0" w:color="CCE8CF"/>
          <w:bottom w:val="single" w:sz="8" w:space="0" w:color="CCE8CF"/>
          <w:right w:val="single" w:sz="8" w:space="0" w:color="CCE8CF"/>
          <w:insideH w:val="nil"/>
          <w:insideV w:val="single" w:sz="8" w:space="0" w:color="CCE8CF"/>
        </w:tcBorders>
        <w:shd w:val="clear" w:color="auto" w:fill="4BACC6"/>
      </w:tcPr>
    </w:tblStylePr>
    <w:tblStylePr w:type="firstCol">
      <w:rPr>
        <w:b/>
        <w:bCs/>
        <w:i w:val="0"/>
        <w:iCs w:val="0"/>
        <w:color w:val="CCE8CF"/>
      </w:rPr>
      <w:tblPr/>
      <w:tcPr>
        <w:tcBorders>
          <w:left w:val="single" w:sz="8" w:space="0" w:color="CCE8CF"/>
          <w:right w:val="single" w:sz="24" w:space="0" w:color="CCE8CF"/>
          <w:insideH w:val="nil"/>
          <w:insideV w:val="nil"/>
        </w:tcBorders>
        <w:shd w:val="clear" w:color="auto" w:fill="4BACC6"/>
      </w:tcPr>
    </w:tblStylePr>
    <w:tblStylePr w:type="lastCol">
      <w:rPr>
        <w:b/>
        <w:bCs/>
        <w:i w:val="0"/>
        <w:iCs w:val="0"/>
        <w:color w:val="CCE8CF"/>
      </w:rPr>
      <w:tblPr/>
      <w:tcPr>
        <w:tcBorders>
          <w:top w:val="nil"/>
          <w:left w:val="single" w:sz="24" w:space="0" w:color="CCE8CF"/>
          <w:bottom w:val="nil"/>
          <w:right w:val="nil"/>
          <w:insideH w:val="nil"/>
          <w:insideV w:val="nil"/>
        </w:tcBorders>
        <w:shd w:val="clear" w:color="auto" w:fill="4BACC6"/>
      </w:tcPr>
    </w:tblStylePr>
    <w:tblStylePr w:type="band1Vert">
      <w:tblPr/>
      <w:tcPr>
        <w:tcBorders>
          <w:top w:val="single" w:sz="8" w:space="0" w:color="CCE8CF"/>
          <w:left w:val="single" w:sz="8" w:space="0" w:color="CCE8CF"/>
          <w:bottom w:val="single" w:sz="8" w:space="0" w:color="CCE8CF"/>
          <w:right w:val="single" w:sz="8" w:space="0" w:color="CCE8CF"/>
          <w:insideH w:val="nil"/>
          <w:insideV w:val="nil"/>
        </w:tcBorders>
        <w:shd w:val="clear" w:color="auto" w:fill="A5D5E2"/>
      </w:tcPr>
    </w:tblStylePr>
    <w:tblStylePr w:type="band1Horz">
      <w:tblPr/>
      <w:tcPr>
        <w:tcBorders>
          <w:top w:val="single" w:sz="8" w:space="0" w:color="CCE8CF"/>
          <w:left w:val="single" w:sz="8" w:space="0" w:color="CCE8CF"/>
          <w:bottom w:val="single" w:sz="8" w:space="0" w:color="CCE8CF"/>
          <w:right w:val="single" w:sz="8" w:space="0" w:color="CCE8CF"/>
          <w:insideH w:val="single" w:sz="8" w:space="0" w:color="CCE8CF"/>
          <w:insideV w:val="single" w:sz="8" w:space="0" w:color="CCE8CF"/>
        </w:tcBorders>
        <w:shd w:val="clear" w:color="auto" w:fill="A5D5E2"/>
      </w:tcPr>
    </w:tblStylePr>
  </w:style>
  <w:style w:type="table" w:styleId="3-6">
    <w:name w:val="Medium Grid 3 Accent 6"/>
    <w:basedOn w:val="a2"/>
    <w:uiPriority w:val="69"/>
    <w:rsid w:val="00AE35FB"/>
    <w:rPr>
      <w:rFonts w:ascii="Calibri" w:eastAsia="Calibri" w:hAnsi="Calibri" w:cs="SimSun"/>
    </w:rPr>
    <w:tblPr>
      <w:tblStyleRowBandSize w:val="1"/>
      <w:tblStyleColBandSize w:val="1"/>
      <w:tblBorders>
        <w:top w:val="single" w:sz="8" w:space="0" w:color="CCE8CF"/>
        <w:left w:val="single" w:sz="8" w:space="0" w:color="CCE8CF"/>
        <w:bottom w:val="single" w:sz="8" w:space="0" w:color="CCE8CF"/>
        <w:right w:val="single" w:sz="8" w:space="0" w:color="CCE8CF"/>
        <w:insideH w:val="single" w:sz="6" w:space="0" w:color="CCE8CF"/>
        <w:insideV w:val="single" w:sz="6" w:space="0" w:color="CCE8CF"/>
      </w:tblBorders>
      <w:shd w:val="clear" w:color="auto" w:fill="FDE4D0"/>
    </w:tblPr>
    <w:tcPr>
      <w:shd w:val="clear" w:color="auto" w:fill="FDE4D0"/>
    </w:tcPr>
    <w:tblStylePr w:type="firstRow">
      <w:rPr>
        <w:b/>
        <w:bCs/>
        <w:i w:val="0"/>
        <w:iCs w:val="0"/>
        <w:color w:val="CCE8CF"/>
      </w:rPr>
      <w:tblPr/>
      <w:tcPr>
        <w:tcBorders>
          <w:top w:val="single" w:sz="8" w:space="0" w:color="CCE8CF"/>
          <w:left w:val="single" w:sz="8" w:space="0" w:color="CCE8CF"/>
          <w:bottom w:val="single" w:sz="24" w:space="0" w:color="CCE8CF"/>
          <w:right w:val="single" w:sz="8" w:space="0" w:color="CCE8CF"/>
          <w:insideH w:val="nil"/>
          <w:insideV w:val="single" w:sz="8" w:space="0" w:color="CCE8CF"/>
        </w:tcBorders>
        <w:shd w:val="clear" w:color="auto" w:fill="F79646"/>
      </w:tcPr>
    </w:tblStylePr>
    <w:tblStylePr w:type="lastRow">
      <w:rPr>
        <w:b/>
        <w:bCs/>
        <w:i w:val="0"/>
        <w:iCs w:val="0"/>
        <w:color w:val="CCE8CF"/>
      </w:rPr>
      <w:tblPr/>
      <w:tcPr>
        <w:tcBorders>
          <w:top w:val="single" w:sz="24" w:space="0" w:color="CCE8CF"/>
          <w:left w:val="single" w:sz="8" w:space="0" w:color="CCE8CF"/>
          <w:bottom w:val="single" w:sz="8" w:space="0" w:color="CCE8CF"/>
          <w:right w:val="single" w:sz="8" w:space="0" w:color="CCE8CF"/>
          <w:insideH w:val="nil"/>
          <w:insideV w:val="single" w:sz="8" w:space="0" w:color="CCE8CF"/>
        </w:tcBorders>
        <w:shd w:val="clear" w:color="auto" w:fill="F79646"/>
      </w:tcPr>
    </w:tblStylePr>
    <w:tblStylePr w:type="firstCol">
      <w:rPr>
        <w:b/>
        <w:bCs/>
        <w:i w:val="0"/>
        <w:iCs w:val="0"/>
        <w:color w:val="CCE8CF"/>
      </w:rPr>
      <w:tblPr/>
      <w:tcPr>
        <w:tcBorders>
          <w:left w:val="single" w:sz="8" w:space="0" w:color="CCE8CF"/>
          <w:right w:val="single" w:sz="24" w:space="0" w:color="CCE8CF"/>
          <w:insideH w:val="nil"/>
          <w:insideV w:val="nil"/>
        </w:tcBorders>
        <w:shd w:val="clear" w:color="auto" w:fill="F79646"/>
      </w:tcPr>
    </w:tblStylePr>
    <w:tblStylePr w:type="lastCol">
      <w:rPr>
        <w:b/>
        <w:bCs/>
        <w:i w:val="0"/>
        <w:iCs w:val="0"/>
        <w:color w:val="CCE8CF"/>
      </w:rPr>
      <w:tblPr/>
      <w:tcPr>
        <w:tcBorders>
          <w:top w:val="nil"/>
          <w:left w:val="single" w:sz="24" w:space="0" w:color="CCE8CF"/>
          <w:bottom w:val="nil"/>
          <w:right w:val="nil"/>
          <w:insideH w:val="nil"/>
          <w:insideV w:val="nil"/>
        </w:tcBorders>
        <w:shd w:val="clear" w:color="auto" w:fill="F79646"/>
      </w:tcPr>
    </w:tblStylePr>
    <w:tblStylePr w:type="band1Vert">
      <w:tblPr/>
      <w:tcPr>
        <w:tcBorders>
          <w:top w:val="single" w:sz="8" w:space="0" w:color="CCE8CF"/>
          <w:left w:val="single" w:sz="8" w:space="0" w:color="CCE8CF"/>
          <w:bottom w:val="single" w:sz="8" w:space="0" w:color="CCE8CF"/>
          <w:right w:val="single" w:sz="8" w:space="0" w:color="CCE8CF"/>
          <w:insideH w:val="nil"/>
          <w:insideV w:val="nil"/>
        </w:tcBorders>
        <w:shd w:val="clear" w:color="auto" w:fill="FBCAA2"/>
      </w:tcPr>
    </w:tblStylePr>
    <w:tblStylePr w:type="band1Horz">
      <w:tblPr/>
      <w:tcPr>
        <w:tcBorders>
          <w:top w:val="single" w:sz="8" w:space="0" w:color="CCE8CF"/>
          <w:left w:val="single" w:sz="8" w:space="0" w:color="CCE8CF"/>
          <w:bottom w:val="single" w:sz="8" w:space="0" w:color="CCE8CF"/>
          <w:right w:val="single" w:sz="8" w:space="0" w:color="CCE8CF"/>
          <w:insideH w:val="single" w:sz="8" w:space="0" w:color="CCE8CF"/>
          <w:insideV w:val="single" w:sz="8" w:space="0" w:color="CCE8CF"/>
        </w:tcBorders>
        <w:shd w:val="clear" w:color="auto" w:fill="FBCAA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421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6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1470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112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79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09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1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7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48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74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64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35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2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01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6276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9904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26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366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124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815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905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598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488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654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961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366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461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224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463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2123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608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074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85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051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617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406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50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201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555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00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189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79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07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168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176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413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71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26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254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535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345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237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874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453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792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222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372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591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917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303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201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585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924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372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516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119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547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169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427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132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79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210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908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166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079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742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82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385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10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218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744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146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001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112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773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580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322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096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102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693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049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978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616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947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134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02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905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688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8560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423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55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474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234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447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048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789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355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917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48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509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393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279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9098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731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335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597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777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836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533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313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476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651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146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285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815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820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17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69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621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216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160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784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883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275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774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407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454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679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034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649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944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231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127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538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798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368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40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8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980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132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221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8409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2648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826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205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663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944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6412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028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763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578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853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68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311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940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022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673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112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968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94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781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68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617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32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880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079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639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535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408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113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683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472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988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989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374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75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472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417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809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8041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280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082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646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721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73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803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177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091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820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27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6708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562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779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600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330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924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534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033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874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974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104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967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362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211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416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145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470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570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092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666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804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040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669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390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970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366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4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16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819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615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640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670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4913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54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226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620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615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892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632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682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413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723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295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10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47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183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4463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763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391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184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661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2478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383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408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384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7128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500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690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167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954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065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875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654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65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715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9656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787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733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827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512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541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262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184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603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175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33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891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818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242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26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055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025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575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568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802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939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659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89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542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349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682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537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529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830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56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151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271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59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867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659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778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391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405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161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34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109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88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295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461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933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270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353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456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72925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69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0660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28365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166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691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029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024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159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214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659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302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2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82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358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956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370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493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568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096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613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03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636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866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28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210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060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246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363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277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193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040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821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675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197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921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12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991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48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955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703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327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625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234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415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93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288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870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300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692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14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470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661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545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969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0644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5672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18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207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612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937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825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931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84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280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240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931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879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502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063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784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634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1006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707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423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269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493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07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089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624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079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52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421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094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330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478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730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811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6392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537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844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076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066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6203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983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567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077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938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825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157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63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269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189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007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949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696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23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557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945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177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028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724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423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857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982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972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607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016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105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980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5604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729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708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8283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203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841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158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1171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298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591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518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6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293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99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352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50560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556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87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118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349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048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682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972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967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673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0826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028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964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328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429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211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257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412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862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822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592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905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82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00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866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835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882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982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978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7750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0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885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916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484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134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176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349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514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9116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9975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653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10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281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157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166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821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047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179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784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221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75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576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496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413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903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550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131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379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747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745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487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77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975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76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08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483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28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2836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557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500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709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602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246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396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853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300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616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447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280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887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422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532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805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756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661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671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541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46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127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123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812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9149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099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767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756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522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513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897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845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605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870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002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961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967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488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400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149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567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557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283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950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216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233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401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414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564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074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013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869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525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911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44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065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000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496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006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050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287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806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699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327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35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477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49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463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510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648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675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0943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768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161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95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689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54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033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147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4637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217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726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098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731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366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02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744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8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105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357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139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522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018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505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215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8040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227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990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131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18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6785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532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939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542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3617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250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831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255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22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703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824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3802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557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261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0395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793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791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902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163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268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865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6898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880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788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216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4094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581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923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948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53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376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659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86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075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559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562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602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307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170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556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514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038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40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657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823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441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116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547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1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741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79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664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702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138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46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459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322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524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216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457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933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216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874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602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145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923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3660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34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185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405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496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422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518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048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950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084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374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384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695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916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073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733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624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574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429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766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435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734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959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671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998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2363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287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797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270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204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476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10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775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145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003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691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742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900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875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613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150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656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92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277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194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001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59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66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280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08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726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081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556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053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079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202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829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525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441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491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112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400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244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523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441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839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544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441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806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603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986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029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207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189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175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829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693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894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779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763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032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618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405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490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859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919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410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616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8790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362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346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22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916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077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7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202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038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231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64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634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001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339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022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959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014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516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085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4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809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243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562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93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590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962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300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24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096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009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70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21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171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562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78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152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132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828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545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27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2258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0635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51082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902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090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718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278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728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764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067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361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537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478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55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193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136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067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284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042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914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550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2923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2180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42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949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907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111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307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412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201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459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758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773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57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835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961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8434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586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846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357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690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637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032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004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2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58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723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971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84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43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474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303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324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07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142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343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07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265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14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106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441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401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63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914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029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303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423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812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061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507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913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275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60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463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823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986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7770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852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69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839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621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762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856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960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684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889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648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158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69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259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67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693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67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732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397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393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471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788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091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075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685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953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553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301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436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885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022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885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317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979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755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423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498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151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93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253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568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569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244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984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02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312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819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9968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453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770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14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3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21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404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651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762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052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349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662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285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036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623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6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17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00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6095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0046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81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385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241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835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52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845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084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441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640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68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031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198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903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97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115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5.bin"/><Relationship Id="rId34" Type="http://schemas.openxmlformats.org/officeDocument/2006/relationships/image" Target="media/image16.wmf"/><Relationship Id="rId42" Type="http://schemas.openxmlformats.org/officeDocument/2006/relationships/oleObject" Target="embeddings/oleObject17.bin"/><Relationship Id="rId47" Type="http://schemas.openxmlformats.org/officeDocument/2006/relationships/glossaryDocument" Target="glossary/document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40" Type="http://schemas.openxmlformats.org/officeDocument/2006/relationships/oleObject" Target="embeddings/oleObject16.bin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3.e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8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image" Target="media/image19.wmf"/><Relationship Id="rId48" Type="http://schemas.openxmlformats.org/officeDocument/2006/relationships/theme" Target="theme/theme1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4.bin"/><Relationship Id="rId46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image" Target="media/image18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271C810B870C45918CF6AB050279A49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B0E619B-7398-4D8C-B518-7511A9D918A1}"/>
      </w:docPartPr>
      <w:docPartBody>
        <w:p w:rsidR="009E51E6" w:rsidRDefault="001B53E2" w:rsidP="001B53E2">
          <w:pPr>
            <w:pStyle w:val="271C810B870C45918CF6AB050279A498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6FC9DE40080B4B3CAAD45154254208B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9E5BF03-C99A-48A7-84A8-5FABA60184B1}"/>
      </w:docPartPr>
      <w:docPartBody>
        <w:p w:rsidR="009E51E6" w:rsidRDefault="001B53E2" w:rsidP="001B53E2">
          <w:pPr>
            <w:pStyle w:val="6FC9DE40080B4B3CAAD45154254208B5"/>
          </w:pPr>
          <w:r w:rsidRPr="008D3755">
            <w:rPr>
              <w:rStyle w:val="a3"/>
            </w:rPr>
            <w:t>Выберите элемент.</w:t>
          </w:r>
        </w:p>
      </w:docPartBody>
    </w:docPart>
    <w:docPart>
      <w:docPartPr>
        <w:name w:val="BC3331BFBE3F40D9BDC6B963118BE3A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37EB983-5CE6-4CB9-B5C7-987B94D9D722}"/>
      </w:docPartPr>
      <w:docPartBody>
        <w:p w:rsidR="009E51E6" w:rsidRDefault="001B53E2" w:rsidP="001B53E2">
          <w:pPr>
            <w:pStyle w:val="BC3331BFBE3F40D9BDC6B963118BE3AE"/>
          </w:pPr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094F370ED7244C5DAB88C1CC73460C1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91689DB-FD63-48D6-B5E7-EE577087C0FF}"/>
      </w:docPartPr>
      <w:docPartBody>
        <w:p w:rsidR="00770330" w:rsidRDefault="00C70194" w:rsidP="00C70194">
          <w:pPr>
            <w:pStyle w:val="094F370ED7244C5DAB88C1CC73460C1F"/>
          </w:pPr>
          <w:r w:rsidRPr="008D3755">
            <w:rPr>
              <w:rStyle w:val="a3"/>
            </w:rPr>
            <w:t>Место для ввода текста.</w:t>
          </w:r>
        </w:p>
      </w:docPartBody>
    </w:docPart>
    <w:docPart>
      <w:docPartPr>
        <w:name w:val="0BF2ACEE931D43CCB4758D1ED5C32A0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332D74E-152C-46AF-8872-E56585920108}"/>
      </w:docPartPr>
      <w:docPartBody>
        <w:p w:rsidR="00770330" w:rsidRDefault="00C70194" w:rsidP="00C70194">
          <w:pPr>
            <w:pStyle w:val="0BF2ACEE931D43CCB4758D1ED5C32A04"/>
          </w:pPr>
          <w:r w:rsidRPr="008D3755">
            <w:rPr>
              <w:rStyle w:val="a3"/>
            </w:rPr>
            <w:t>Выберите элемент.</w:t>
          </w:r>
        </w:p>
      </w:docPartBody>
    </w:docPart>
    <w:docPart>
      <w:docPartPr>
        <w:name w:val="1CCDAD273F1A4FB887D31904E1E4EDC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2F17FCD-23BE-488A-9204-89F4E183B4C7}"/>
      </w:docPartPr>
      <w:docPartBody>
        <w:p w:rsidR="0052673E" w:rsidRDefault="0052673E" w:rsidP="0052673E">
          <w:pPr>
            <w:pStyle w:val="1CCDAD273F1A4FB887D31904E1E4EDC3"/>
          </w:pPr>
          <w:r w:rsidRPr="00BF3738">
            <w:rPr>
              <w:rStyle w:val="a3"/>
            </w:rPr>
            <w:t>Выберите элемент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revisionView w:inkAnnotations="0"/>
  <w:defaultTabStop w:val="708"/>
  <w:characterSpacingControl w:val="doNotCompress"/>
  <w:compat>
    <w:useFELayout/>
    <w:compatSetting w:name="compatibilityMode" w:uri="http://schemas.microsoft.com/office/word" w:val="12"/>
  </w:compat>
  <w:rsids>
    <w:rsidRoot w:val="001B53E2"/>
    <w:rsid w:val="00073CFF"/>
    <w:rsid w:val="00126C32"/>
    <w:rsid w:val="001965F0"/>
    <w:rsid w:val="001A4CB1"/>
    <w:rsid w:val="001B53E2"/>
    <w:rsid w:val="00266D57"/>
    <w:rsid w:val="00314D3A"/>
    <w:rsid w:val="00443D4C"/>
    <w:rsid w:val="004A308A"/>
    <w:rsid w:val="0052673E"/>
    <w:rsid w:val="00562A00"/>
    <w:rsid w:val="00581E52"/>
    <w:rsid w:val="00595325"/>
    <w:rsid w:val="00636A29"/>
    <w:rsid w:val="006512E2"/>
    <w:rsid w:val="00691E1C"/>
    <w:rsid w:val="006A112B"/>
    <w:rsid w:val="00770330"/>
    <w:rsid w:val="007C0AF0"/>
    <w:rsid w:val="007D5E70"/>
    <w:rsid w:val="009067B8"/>
    <w:rsid w:val="00911215"/>
    <w:rsid w:val="009E51E6"/>
    <w:rsid w:val="00A52652"/>
    <w:rsid w:val="00A7245C"/>
    <w:rsid w:val="00AB68B2"/>
    <w:rsid w:val="00AD07E0"/>
    <w:rsid w:val="00AE4617"/>
    <w:rsid w:val="00B22FD3"/>
    <w:rsid w:val="00BA2D36"/>
    <w:rsid w:val="00BC3056"/>
    <w:rsid w:val="00BC45C4"/>
    <w:rsid w:val="00BC793B"/>
    <w:rsid w:val="00BD51DB"/>
    <w:rsid w:val="00C67572"/>
    <w:rsid w:val="00C70194"/>
    <w:rsid w:val="00C92D00"/>
    <w:rsid w:val="00D411DA"/>
    <w:rsid w:val="00D87DE5"/>
    <w:rsid w:val="00E062DF"/>
    <w:rsid w:val="00E11BD6"/>
    <w:rsid w:val="00E32E37"/>
    <w:rsid w:val="00E36BDE"/>
    <w:rsid w:val="00E44B05"/>
    <w:rsid w:val="00ED5E51"/>
    <w:rsid w:val="00F0648C"/>
    <w:rsid w:val="00F4490C"/>
    <w:rsid w:val="00F44E9B"/>
    <w:rsid w:val="00F74D0F"/>
    <w:rsid w:val="00F91061"/>
    <w:rsid w:val="00FC0D3F"/>
    <w:rsid w:val="00FF26A3"/>
    <w:rsid w:val="00FF344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2673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rsid w:val="00ED5E51"/>
    <w:rPr>
      <w:color w:val="808080"/>
    </w:rPr>
  </w:style>
  <w:style w:type="paragraph" w:customStyle="1" w:styleId="271C810B870C45918CF6AB050279A498">
    <w:name w:val="271C810B870C45918CF6AB050279A498"/>
    <w:rsid w:val="001B53E2"/>
  </w:style>
  <w:style w:type="paragraph" w:customStyle="1" w:styleId="6FC9DE40080B4B3CAAD45154254208B5">
    <w:name w:val="6FC9DE40080B4B3CAAD45154254208B5"/>
    <w:rsid w:val="001B53E2"/>
  </w:style>
  <w:style w:type="paragraph" w:customStyle="1" w:styleId="BC3331BFBE3F40D9BDC6B963118BE3AE">
    <w:name w:val="BC3331BFBE3F40D9BDC6B963118BE3AE"/>
    <w:rsid w:val="001B53E2"/>
  </w:style>
  <w:style w:type="paragraph" w:customStyle="1" w:styleId="094F370ED7244C5DAB88C1CC73460C1F">
    <w:name w:val="094F370ED7244C5DAB88C1CC73460C1F"/>
    <w:rsid w:val="00C70194"/>
  </w:style>
  <w:style w:type="paragraph" w:customStyle="1" w:styleId="0BF2ACEE931D43CCB4758D1ED5C32A04">
    <w:name w:val="0BF2ACEE931D43CCB4758D1ED5C32A04"/>
    <w:rsid w:val="00C70194"/>
  </w:style>
  <w:style w:type="paragraph" w:customStyle="1" w:styleId="1CCDAD273F1A4FB887D31904E1E4EDC3">
    <w:name w:val="1CCDAD273F1A4FB887D31904E1E4EDC3"/>
    <w:rsid w:val="0052673E"/>
    <w:pPr>
      <w:spacing w:after="200" w:line="276" w:lineRule="auto"/>
    </w:p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360DD2E-2D6D-4C38-AF93-61A2C80612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3</TotalTime>
  <Pages>6</Pages>
  <Words>972</Words>
  <Characters>5541</Characters>
  <Application>Microsoft Office Word</Application>
  <DocSecurity>0</DocSecurity>
  <Lines>46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прелков Александр</dc:creator>
  <cp:keywords/>
  <dc:description/>
  <cp:lastModifiedBy>Asus Tuf</cp:lastModifiedBy>
  <cp:revision>85</cp:revision>
  <cp:lastPrinted>2024-11-30T16:01:00Z</cp:lastPrinted>
  <dcterms:created xsi:type="dcterms:W3CDTF">2022-10-19T09:03:00Z</dcterms:created>
  <dcterms:modified xsi:type="dcterms:W3CDTF">2024-11-30T16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